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6C53" w:rsidRDefault="002D6C53"/>
    <w:p w:rsidR="00D83C94" w:rsidRDefault="00D83C94"/>
    <w:p w:rsidR="00D83C94" w:rsidRPr="00D434B5" w:rsidRDefault="00D83C94" w:rsidP="00D83C94">
      <w:pPr>
        <w:tabs>
          <w:tab w:val="left" w:pos="6480"/>
          <w:tab w:val="left" w:pos="7542"/>
        </w:tabs>
        <w:rPr>
          <w:rFonts w:ascii="Palatino Linotype" w:hAnsi="Palatino Linotype"/>
          <w:b/>
          <w:sz w:val="32"/>
          <w:szCs w:val="34"/>
        </w:rPr>
      </w:pPr>
      <w:r w:rsidRPr="00D434B5">
        <w:rPr>
          <w:rFonts w:ascii="Palatino Linotype" w:hAnsi="Palatino Linotype"/>
          <w:b/>
          <w:sz w:val="32"/>
          <w:szCs w:val="34"/>
        </w:rPr>
        <w:t xml:space="preserve">Subject </w:t>
      </w:r>
      <w:proofErr w:type="gramStart"/>
      <w:r w:rsidRPr="00D434B5">
        <w:rPr>
          <w:rFonts w:ascii="Palatino Linotype" w:hAnsi="Palatino Linotype"/>
          <w:b/>
          <w:sz w:val="32"/>
          <w:szCs w:val="34"/>
        </w:rPr>
        <w:t>Code :</w:t>
      </w:r>
      <w:proofErr w:type="gramEnd"/>
      <w:r w:rsidRPr="00D434B5">
        <w:rPr>
          <w:rFonts w:ascii="Palatino Linotype" w:hAnsi="Palatino Linotype"/>
          <w:b/>
          <w:sz w:val="32"/>
          <w:szCs w:val="34"/>
        </w:rPr>
        <w:t xml:space="preserve">    </w:t>
      </w:r>
      <w:r w:rsidRPr="00D434B5">
        <w:rPr>
          <w:rFonts w:ascii="Palatino Linotype" w:hAnsi="Palatino Linotype"/>
          <w:b/>
          <w:sz w:val="30"/>
          <w:szCs w:val="32"/>
        </w:rPr>
        <w:t xml:space="preserve"> 17MCA3C16  </w:t>
      </w:r>
      <w:r w:rsidRPr="00D434B5">
        <w:rPr>
          <w:rFonts w:ascii="Palatino Linotype" w:hAnsi="Palatino Linotype"/>
          <w:b/>
          <w:sz w:val="32"/>
          <w:szCs w:val="34"/>
        </w:rPr>
        <w:t xml:space="preserve">                                 </w:t>
      </w:r>
    </w:p>
    <w:p w:rsidR="00D83C94" w:rsidRPr="00D434B5" w:rsidRDefault="00D83C94" w:rsidP="00D83C94">
      <w:pPr>
        <w:rPr>
          <w:rFonts w:ascii="Palatino Linotype" w:hAnsi="Palatino Linotype"/>
          <w:b/>
          <w:sz w:val="32"/>
          <w:szCs w:val="34"/>
        </w:rPr>
      </w:pPr>
    </w:p>
    <w:p w:rsidR="00D83C94" w:rsidRPr="00D434B5" w:rsidRDefault="00D83C94" w:rsidP="00D83C94">
      <w:pPr>
        <w:jc w:val="center"/>
        <w:rPr>
          <w:rFonts w:ascii="Palatino Linotype" w:hAnsi="Palatino Linotype"/>
          <w:b/>
          <w:sz w:val="26"/>
          <w:szCs w:val="28"/>
        </w:rPr>
      </w:pPr>
      <w:r w:rsidRPr="00D434B5">
        <w:rPr>
          <w:rFonts w:ascii="Palatino Linotype" w:hAnsi="Palatino Linotype"/>
          <w:b/>
          <w:sz w:val="26"/>
          <w:szCs w:val="28"/>
        </w:rPr>
        <w:t>JAMAL MOHAMED COLLEGE (Autonomous)</w:t>
      </w:r>
    </w:p>
    <w:p w:rsidR="00D83C94" w:rsidRPr="00D434B5" w:rsidRDefault="00D83C94" w:rsidP="00D83C94">
      <w:pPr>
        <w:jc w:val="center"/>
        <w:rPr>
          <w:rFonts w:ascii="Palatino Linotype" w:hAnsi="Palatino Linotype"/>
          <w:b/>
          <w:sz w:val="26"/>
          <w:szCs w:val="28"/>
        </w:rPr>
      </w:pPr>
      <w:r w:rsidRPr="00D434B5">
        <w:rPr>
          <w:rFonts w:ascii="Palatino Linotype" w:hAnsi="Palatino Linotype"/>
          <w:b/>
          <w:sz w:val="26"/>
          <w:szCs w:val="28"/>
        </w:rPr>
        <w:t>TIRUCHIRAPPALLI – 620 020</w:t>
      </w:r>
    </w:p>
    <w:p w:rsidR="00D83C94" w:rsidRPr="00D434B5" w:rsidRDefault="00D83C94" w:rsidP="00D83C94">
      <w:pPr>
        <w:jc w:val="center"/>
        <w:rPr>
          <w:rFonts w:ascii="Palatino Linotype" w:hAnsi="Palatino Linotype"/>
          <w:b/>
          <w:sz w:val="26"/>
          <w:szCs w:val="28"/>
        </w:rPr>
      </w:pPr>
    </w:p>
    <w:p w:rsidR="00D83C94" w:rsidRPr="00D434B5" w:rsidRDefault="00D83C94" w:rsidP="00D83C94">
      <w:pPr>
        <w:jc w:val="center"/>
        <w:rPr>
          <w:rFonts w:ascii="Palatino Linotype" w:hAnsi="Palatino Linotype"/>
          <w:b/>
          <w:sz w:val="32"/>
          <w:szCs w:val="34"/>
        </w:rPr>
      </w:pPr>
      <w:r w:rsidRPr="00D434B5">
        <w:rPr>
          <w:rFonts w:ascii="Palatino Linotype" w:hAnsi="Palatino Linotype"/>
          <w:b/>
          <w:sz w:val="32"/>
          <w:szCs w:val="34"/>
        </w:rPr>
        <w:t>Objective Type Questions</w:t>
      </w:r>
    </w:p>
    <w:p w:rsidR="00D83C94" w:rsidRPr="00D434B5" w:rsidRDefault="00D83C94" w:rsidP="00D83C94">
      <w:pPr>
        <w:jc w:val="center"/>
        <w:rPr>
          <w:rFonts w:ascii="Palatino Linotype" w:hAnsi="Palatino Linotype"/>
          <w:b/>
          <w:sz w:val="14"/>
          <w:szCs w:val="34"/>
        </w:rPr>
      </w:pPr>
    </w:p>
    <w:p w:rsidR="00D83C94" w:rsidRPr="00D434B5" w:rsidRDefault="00D83C94" w:rsidP="00D83C94">
      <w:pPr>
        <w:spacing w:line="276" w:lineRule="auto"/>
        <w:jc w:val="center"/>
        <w:rPr>
          <w:rFonts w:ascii="Palatino Linotype" w:hAnsi="Palatino Linotype"/>
          <w:b/>
          <w:sz w:val="32"/>
          <w:szCs w:val="34"/>
        </w:rPr>
      </w:pPr>
      <w:r w:rsidRPr="00D434B5">
        <w:rPr>
          <w:rFonts w:ascii="Palatino Linotype" w:hAnsi="Palatino Linotype"/>
          <w:b/>
          <w:sz w:val="32"/>
          <w:szCs w:val="34"/>
        </w:rPr>
        <w:t>Department of Computer Science</w:t>
      </w:r>
    </w:p>
    <w:p w:rsidR="00D83C94" w:rsidRPr="00D434B5" w:rsidRDefault="00D83C94" w:rsidP="00D83C94">
      <w:pPr>
        <w:spacing w:line="276" w:lineRule="auto"/>
        <w:jc w:val="center"/>
        <w:rPr>
          <w:rFonts w:ascii="Palatino Linotype" w:hAnsi="Palatino Linotype"/>
          <w:b/>
          <w:sz w:val="14"/>
          <w:szCs w:val="34"/>
        </w:rPr>
      </w:pPr>
    </w:p>
    <w:p w:rsidR="00D83C94" w:rsidRPr="00D434B5" w:rsidRDefault="00D83C94" w:rsidP="00D83C94">
      <w:pPr>
        <w:tabs>
          <w:tab w:val="left" w:pos="5670"/>
        </w:tabs>
        <w:spacing w:line="276" w:lineRule="auto"/>
        <w:jc w:val="both"/>
        <w:rPr>
          <w:rFonts w:ascii="Palatino Linotype" w:hAnsi="Palatino Linotype"/>
          <w:b/>
          <w:sz w:val="14"/>
          <w:szCs w:val="34"/>
        </w:rPr>
      </w:pPr>
      <w:proofErr w:type="gramStart"/>
      <w:r w:rsidRPr="00D434B5">
        <w:rPr>
          <w:rFonts w:ascii="Palatino Linotype" w:hAnsi="Palatino Linotype"/>
          <w:b/>
          <w:sz w:val="32"/>
          <w:szCs w:val="34"/>
        </w:rPr>
        <w:t>Semester :</w:t>
      </w:r>
      <w:proofErr w:type="gramEnd"/>
      <w:r w:rsidRPr="00D434B5">
        <w:rPr>
          <w:rFonts w:ascii="Palatino Linotype" w:hAnsi="Palatino Linotype"/>
          <w:b/>
          <w:sz w:val="32"/>
          <w:szCs w:val="34"/>
        </w:rPr>
        <w:t xml:space="preserve"> III                 </w:t>
      </w:r>
      <w:r w:rsidR="00D434B5" w:rsidRPr="00D434B5">
        <w:rPr>
          <w:rFonts w:ascii="Palatino Linotype" w:hAnsi="Palatino Linotype"/>
          <w:b/>
          <w:sz w:val="32"/>
          <w:szCs w:val="34"/>
        </w:rPr>
        <w:tab/>
        <w:t>PG/UG : PG-</w:t>
      </w:r>
      <w:r w:rsidRPr="00D434B5">
        <w:rPr>
          <w:rFonts w:ascii="Palatino Linotype" w:hAnsi="Palatino Linotype"/>
          <w:b/>
          <w:sz w:val="32"/>
          <w:szCs w:val="34"/>
        </w:rPr>
        <w:t xml:space="preserve"> MCA </w:t>
      </w:r>
    </w:p>
    <w:p w:rsidR="00D83C94" w:rsidRPr="00D434B5" w:rsidRDefault="00D83C94" w:rsidP="00D83C94">
      <w:pPr>
        <w:spacing w:line="276" w:lineRule="auto"/>
        <w:rPr>
          <w:sz w:val="30"/>
          <w:szCs w:val="32"/>
        </w:rPr>
      </w:pPr>
      <w:r w:rsidRPr="00D434B5">
        <w:rPr>
          <w:rFonts w:ascii="Palatino Linotype" w:hAnsi="Palatino Linotype"/>
          <w:b/>
          <w:sz w:val="32"/>
          <w:szCs w:val="34"/>
        </w:rPr>
        <w:t xml:space="preserve">Title of the </w:t>
      </w:r>
      <w:proofErr w:type="gramStart"/>
      <w:r w:rsidRPr="00D434B5">
        <w:rPr>
          <w:rFonts w:ascii="Palatino Linotype" w:hAnsi="Palatino Linotype"/>
          <w:b/>
          <w:sz w:val="32"/>
          <w:szCs w:val="34"/>
        </w:rPr>
        <w:t>Paper :</w:t>
      </w:r>
      <w:proofErr w:type="gramEnd"/>
      <w:r w:rsidRPr="00D434B5">
        <w:rPr>
          <w:rFonts w:ascii="Palatino Linotype" w:hAnsi="Palatino Linotype"/>
          <w:b/>
          <w:sz w:val="32"/>
          <w:szCs w:val="34"/>
        </w:rPr>
        <w:t xml:space="preserve"> </w:t>
      </w:r>
      <w:r w:rsidRPr="00D434B5">
        <w:rPr>
          <w:b/>
          <w:bCs/>
          <w:sz w:val="22"/>
        </w:rPr>
        <w:t xml:space="preserve">         </w:t>
      </w:r>
      <w:r w:rsidRPr="00D434B5">
        <w:rPr>
          <w:b/>
          <w:bCs/>
          <w:sz w:val="30"/>
          <w:szCs w:val="32"/>
        </w:rPr>
        <w:t>OPTIMIZATION TECHNIQUES</w:t>
      </w:r>
    </w:p>
    <w:p w:rsidR="00D83C94" w:rsidRDefault="00D83C94"/>
    <w:p w:rsidR="00B36BEA" w:rsidRPr="00F86647" w:rsidRDefault="00B36BEA" w:rsidP="00B36BEA">
      <w:pPr>
        <w:ind w:left="720" w:hanging="720"/>
      </w:pPr>
      <w:r w:rsidRPr="00F86647">
        <w:t>1.</w:t>
      </w:r>
      <w:r w:rsidRPr="00F86647">
        <w:tab/>
        <w:t xml:space="preserve">……………………….. </w:t>
      </w:r>
      <w:proofErr w:type="gramStart"/>
      <w:r w:rsidRPr="00F86647">
        <w:t>is</w:t>
      </w:r>
      <w:proofErr w:type="gramEnd"/>
      <w:r w:rsidRPr="00F86647">
        <w:t xml:space="preserve"> a scientific approach to problems solving for executive management.</w:t>
      </w:r>
    </w:p>
    <w:p w:rsidR="0060691A" w:rsidRDefault="0060691A" w:rsidP="00B36BEA"/>
    <w:p w:rsidR="00B36BEA" w:rsidRPr="00F86647" w:rsidRDefault="00B36BEA" w:rsidP="00B36BEA">
      <w:r w:rsidRPr="00F86647">
        <w:tab/>
        <w:t>a) Operations Research</w:t>
      </w:r>
      <w:r w:rsidRPr="00F86647">
        <w:tab/>
        <w:t>b) N</w:t>
      </w:r>
      <w:r>
        <w:t>umerical Method</w:t>
      </w:r>
      <w:r w:rsidRPr="00F86647">
        <w:tab/>
      </w:r>
    </w:p>
    <w:p w:rsidR="00B36BEA" w:rsidRPr="00F86647" w:rsidRDefault="00B36BEA" w:rsidP="00B36BEA">
      <w:pPr>
        <w:ind w:firstLine="720"/>
      </w:pPr>
      <w:r w:rsidRPr="00F86647">
        <w:t xml:space="preserve">c) </w:t>
      </w:r>
      <w:r>
        <w:t>Algorithm</w:t>
      </w:r>
      <w:r>
        <w:tab/>
      </w:r>
      <w:r w:rsidRPr="00F86647">
        <w:t xml:space="preserve">  </w:t>
      </w:r>
      <w:r w:rsidRPr="00F86647">
        <w:tab/>
      </w:r>
      <w:r w:rsidRPr="00F86647">
        <w:tab/>
        <w:t xml:space="preserve">d) </w:t>
      </w:r>
      <w:r>
        <w:t>Simulation Method</w:t>
      </w:r>
    </w:p>
    <w:p w:rsidR="00B36BEA" w:rsidRDefault="00B36BEA" w:rsidP="00B36BEA">
      <w:pPr>
        <w:ind w:firstLine="720"/>
      </w:pPr>
    </w:p>
    <w:p w:rsidR="00B36BEA" w:rsidRPr="00F86647" w:rsidRDefault="00B36BEA" w:rsidP="00B36BEA">
      <w:pPr>
        <w:ind w:left="720" w:hanging="720"/>
      </w:pPr>
      <w:r w:rsidRPr="00F86647">
        <w:t>2.</w:t>
      </w:r>
      <w:r w:rsidRPr="00F86647">
        <w:tab/>
      </w:r>
      <w:r>
        <w:t>The first step in O.R. is to ………………………</w:t>
      </w:r>
    </w:p>
    <w:p w:rsidR="0060691A" w:rsidRDefault="0060691A" w:rsidP="0060691A">
      <w:pPr>
        <w:ind w:firstLine="720"/>
      </w:pPr>
    </w:p>
    <w:p w:rsidR="00B36BEA" w:rsidRDefault="00B36BEA" w:rsidP="0060691A">
      <w:pPr>
        <w:ind w:firstLine="720"/>
      </w:pPr>
      <w:r w:rsidRPr="00F86647">
        <w:t xml:space="preserve">a) </w:t>
      </w:r>
      <w:proofErr w:type="gramStart"/>
      <w:r>
        <w:t>construct</w:t>
      </w:r>
      <w:proofErr w:type="gramEnd"/>
      <w:r>
        <w:t xml:space="preserve"> a model</w:t>
      </w:r>
      <w:r w:rsidRPr="00F86647">
        <w:tab/>
      </w:r>
      <w:r w:rsidRPr="00F86647">
        <w:tab/>
      </w:r>
    </w:p>
    <w:p w:rsidR="00B36BEA" w:rsidRDefault="00B36BEA" w:rsidP="00B36BEA">
      <w:pPr>
        <w:ind w:firstLine="720"/>
      </w:pPr>
      <w:r w:rsidRPr="00F86647">
        <w:t xml:space="preserve">b) </w:t>
      </w:r>
      <w:proofErr w:type="gramStart"/>
      <w:r>
        <w:t>validate</w:t>
      </w:r>
      <w:proofErr w:type="gramEnd"/>
      <w:r>
        <w:t xml:space="preserve"> the model</w:t>
      </w:r>
      <w:r w:rsidRPr="00F86647">
        <w:tab/>
      </w:r>
      <w:r w:rsidRPr="00F86647">
        <w:tab/>
      </w:r>
    </w:p>
    <w:p w:rsidR="00B36BEA" w:rsidRDefault="00B36BEA" w:rsidP="00B36BEA">
      <w:pPr>
        <w:ind w:firstLine="720"/>
      </w:pPr>
      <w:r w:rsidRPr="00F86647">
        <w:t xml:space="preserve">c) </w:t>
      </w:r>
      <w:proofErr w:type="gramStart"/>
      <w:r>
        <w:t>derive</w:t>
      </w:r>
      <w:proofErr w:type="gramEnd"/>
      <w:r>
        <w:t xml:space="preserve"> the solution from the model</w:t>
      </w:r>
      <w:r w:rsidRPr="00F86647">
        <w:t xml:space="preserve">  </w:t>
      </w:r>
      <w:r w:rsidRPr="00F86647">
        <w:tab/>
      </w:r>
      <w:r w:rsidRPr="00F86647">
        <w:tab/>
      </w:r>
    </w:p>
    <w:p w:rsidR="00B36BEA" w:rsidRPr="00F86647" w:rsidRDefault="00B36BEA" w:rsidP="00B36BEA">
      <w:pPr>
        <w:ind w:firstLine="720"/>
      </w:pPr>
      <w:r w:rsidRPr="00F86647">
        <w:t>d)</w:t>
      </w:r>
      <w:r>
        <w:t xml:space="preserve"> </w:t>
      </w:r>
      <w:proofErr w:type="gramStart"/>
      <w:r>
        <w:t>identify</w:t>
      </w:r>
      <w:proofErr w:type="gramEnd"/>
      <w:r>
        <w:t xml:space="preserve"> the problem correctly</w:t>
      </w:r>
    </w:p>
    <w:p w:rsidR="00B36BEA" w:rsidRDefault="00B36BEA" w:rsidP="00B07A4A">
      <w:pPr>
        <w:rPr>
          <w:b/>
        </w:rPr>
      </w:pPr>
    </w:p>
    <w:p w:rsidR="00B36BEA" w:rsidRPr="00F86647" w:rsidRDefault="00B36BEA" w:rsidP="00B36BEA">
      <w:r w:rsidRPr="00F86647">
        <w:t>3.</w:t>
      </w:r>
      <w:r w:rsidRPr="00F86647">
        <w:tab/>
        <w:t xml:space="preserve">Which of the following </w:t>
      </w:r>
      <w:r>
        <w:t>is not correct about LPP?</w:t>
      </w:r>
    </w:p>
    <w:p w:rsidR="0060691A" w:rsidRDefault="00B36BEA" w:rsidP="00B36BEA">
      <w:r w:rsidRPr="00F86647">
        <w:tab/>
      </w:r>
    </w:p>
    <w:p w:rsidR="00B36BEA" w:rsidRDefault="00B36BEA" w:rsidP="0060691A">
      <w:pPr>
        <w:ind w:firstLine="720"/>
      </w:pPr>
      <w:r w:rsidRPr="00F86647">
        <w:t>a)</w:t>
      </w:r>
      <w:r>
        <w:t xml:space="preserve">  All the constraints must be linear relationships</w:t>
      </w:r>
    </w:p>
    <w:p w:rsidR="00B36BEA" w:rsidRDefault="00B36BEA" w:rsidP="00B36BEA">
      <w:pPr>
        <w:ind w:firstLine="720"/>
      </w:pPr>
      <w:r w:rsidRPr="00F86647">
        <w:t>b)</w:t>
      </w:r>
      <w:r>
        <w:t xml:space="preserve">  Objective function must be linear</w:t>
      </w:r>
    </w:p>
    <w:p w:rsidR="00B36BEA" w:rsidRDefault="00B36BEA" w:rsidP="00B36BEA">
      <w:pPr>
        <w:ind w:firstLine="720"/>
      </w:pPr>
      <w:r w:rsidRPr="00F86647">
        <w:t>c)</w:t>
      </w:r>
      <w:r>
        <w:t xml:space="preserve">  All the decision variables must be non-negative</w:t>
      </w:r>
    </w:p>
    <w:p w:rsidR="00B36BEA" w:rsidRPr="00F86647" w:rsidRDefault="00B36BEA" w:rsidP="00B36BEA">
      <w:pPr>
        <w:ind w:firstLine="720"/>
      </w:pPr>
      <w:r w:rsidRPr="00F86647">
        <w:t xml:space="preserve">d) </w:t>
      </w:r>
      <w:r>
        <w:t xml:space="preserve"> All the constraints must be either </w:t>
      </w:r>
      <w:r>
        <w:sym w:font="Symbol" w:char="F0A3"/>
      </w:r>
      <w:r>
        <w:t xml:space="preserve"> or </w:t>
      </w:r>
      <w:r>
        <w:sym w:font="Symbol" w:char="F0B3"/>
      </w:r>
      <w:r>
        <w:t xml:space="preserve"> type</w:t>
      </w:r>
    </w:p>
    <w:p w:rsidR="00B36BEA" w:rsidRDefault="00B36BEA" w:rsidP="00B36BEA"/>
    <w:p w:rsidR="00B36BEA" w:rsidRPr="00F86647" w:rsidRDefault="00B07A4A" w:rsidP="00B36BEA">
      <w:pPr>
        <w:ind w:left="720" w:hanging="720"/>
      </w:pPr>
      <w:r>
        <w:t>4</w:t>
      </w:r>
      <w:r w:rsidR="00B36BEA" w:rsidRPr="00F86647">
        <w:t>.</w:t>
      </w:r>
      <w:r w:rsidR="00B36BEA" w:rsidRPr="00F86647">
        <w:tab/>
      </w:r>
      <w:r w:rsidR="00B36BEA">
        <w:t>………………… method is used to solve</w:t>
      </w:r>
      <w:r>
        <w:t xml:space="preserve"> LPP </w:t>
      </w:r>
      <w:r w:rsidR="00B36BEA">
        <w:t>with</w:t>
      </w:r>
      <w:r>
        <w:t xml:space="preserve"> only</w:t>
      </w:r>
      <w:r w:rsidR="00B36BEA">
        <w:t xml:space="preserve"> two decision variables.</w:t>
      </w:r>
    </w:p>
    <w:p w:rsidR="0060691A" w:rsidRDefault="00B36BEA" w:rsidP="00B36BEA">
      <w:r w:rsidRPr="00F86647">
        <w:tab/>
      </w:r>
    </w:p>
    <w:p w:rsidR="00B36BEA" w:rsidRPr="00F86647" w:rsidRDefault="00B36BEA" w:rsidP="0060691A">
      <w:pPr>
        <w:ind w:firstLine="720"/>
      </w:pPr>
      <w:r w:rsidRPr="00F86647">
        <w:t xml:space="preserve">a) </w:t>
      </w:r>
      <w:r>
        <w:t>Graphical</w:t>
      </w:r>
      <w:r w:rsidRPr="00F86647">
        <w:tab/>
      </w:r>
      <w:r w:rsidR="004E4395">
        <w:tab/>
      </w:r>
      <w:r w:rsidRPr="00F86647">
        <w:t xml:space="preserve">b) </w:t>
      </w:r>
      <w:r w:rsidR="004E4395">
        <w:t>Critical Path</w:t>
      </w:r>
      <w:r w:rsidRPr="00F86647">
        <w:tab/>
        <w:t xml:space="preserve">c) </w:t>
      </w:r>
      <w:r w:rsidR="004E4395">
        <w:t>Inventory</w:t>
      </w:r>
      <w:r w:rsidRPr="00F86647">
        <w:tab/>
      </w:r>
      <w:r w:rsidR="004E4395">
        <w:tab/>
      </w:r>
      <w:r w:rsidRPr="00F86647">
        <w:t xml:space="preserve">d) </w:t>
      </w:r>
      <w:r>
        <w:t>Numerical</w:t>
      </w:r>
    </w:p>
    <w:p w:rsidR="00B36BEA" w:rsidRDefault="00B36BEA" w:rsidP="00B36BEA"/>
    <w:p w:rsidR="00F35612" w:rsidRDefault="00F35612" w:rsidP="00B36BEA"/>
    <w:p w:rsidR="00F35612" w:rsidRDefault="00F35612" w:rsidP="00B36BEA"/>
    <w:p w:rsidR="00F35612" w:rsidRDefault="00F35612" w:rsidP="00B36BEA"/>
    <w:p w:rsidR="00F35612" w:rsidRDefault="00F35612" w:rsidP="00B36BEA"/>
    <w:p w:rsidR="00B07A4A" w:rsidRDefault="00B07A4A" w:rsidP="00B36BEA"/>
    <w:p w:rsidR="00B07A4A" w:rsidRPr="00F86647" w:rsidRDefault="00B07A4A" w:rsidP="00B36BEA"/>
    <w:p w:rsidR="00B36BEA" w:rsidRDefault="00AE4FEC" w:rsidP="00B36BEA">
      <w:pPr>
        <w:ind w:left="720" w:hanging="720"/>
      </w:pPr>
      <w:r>
        <w:t>5</w:t>
      </w:r>
      <w:r w:rsidR="00B36BEA" w:rsidRPr="00F86647">
        <w:t>.</w:t>
      </w:r>
      <w:r w:rsidR="00B36BEA" w:rsidRPr="00F86647">
        <w:tab/>
      </w:r>
      <w:r w:rsidR="00B36BEA">
        <w:t xml:space="preserve">The general LPP is in </w:t>
      </w:r>
      <w:r w:rsidR="00B36BEA" w:rsidRPr="009614C2">
        <w:rPr>
          <w:i/>
        </w:rPr>
        <w:t>canonical form</w:t>
      </w:r>
      <w:r w:rsidR="00B36BEA">
        <w:t>, if the constraints are …………………..</w:t>
      </w:r>
    </w:p>
    <w:p w:rsidR="0060691A" w:rsidRDefault="0060691A" w:rsidP="00B36BEA">
      <w:pPr>
        <w:ind w:left="720" w:hanging="720"/>
      </w:pPr>
    </w:p>
    <w:p w:rsidR="00B36BEA" w:rsidRDefault="00B36BEA" w:rsidP="00B36BEA">
      <w:pPr>
        <w:ind w:left="720" w:hanging="720"/>
      </w:pPr>
      <w:r>
        <w:tab/>
        <w:t xml:space="preserve">a)  </w:t>
      </w:r>
      <w:proofErr w:type="gramStart"/>
      <w:r>
        <w:t>strict</w:t>
      </w:r>
      <w:proofErr w:type="gramEnd"/>
      <w:r>
        <w:t xml:space="preserve"> equations</w:t>
      </w:r>
    </w:p>
    <w:p w:rsidR="00B36BEA" w:rsidRDefault="00B36BEA" w:rsidP="00B36BEA">
      <w:pPr>
        <w:ind w:left="720"/>
      </w:pPr>
      <w:r w:rsidRPr="00F86647">
        <w:t>b)</w:t>
      </w:r>
      <w:r>
        <w:t xml:space="preserve">  </w:t>
      </w:r>
      <w:proofErr w:type="gramStart"/>
      <w:r>
        <w:t>inequalities</w:t>
      </w:r>
      <w:proofErr w:type="gramEnd"/>
      <w:r>
        <w:t xml:space="preserve"> of </w:t>
      </w:r>
      <w:r>
        <w:sym w:font="Symbol" w:char="F0A3"/>
      </w:r>
      <w:r>
        <w:t xml:space="preserve"> type</w:t>
      </w:r>
    </w:p>
    <w:p w:rsidR="00B36BEA" w:rsidRDefault="00B36BEA" w:rsidP="00B36BEA">
      <w:pPr>
        <w:ind w:left="720"/>
      </w:pPr>
      <w:r w:rsidRPr="00F86647">
        <w:t>c)</w:t>
      </w:r>
      <w:r>
        <w:t xml:space="preserve">  </w:t>
      </w:r>
      <w:proofErr w:type="gramStart"/>
      <w:r>
        <w:t>inequalities</w:t>
      </w:r>
      <w:proofErr w:type="gramEnd"/>
      <w:r>
        <w:t xml:space="preserve"> of </w:t>
      </w:r>
      <w:r>
        <w:sym w:font="Symbol" w:char="F0B3"/>
      </w:r>
      <w:r>
        <w:t xml:space="preserve"> type</w:t>
      </w:r>
    </w:p>
    <w:p w:rsidR="00B36BEA" w:rsidRPr="00F86647" w:rsidRDefault="00B36BEA" w:rsidP="00B36BEA">
      <w:pPr>
        <w:ind w:left="720"/>
      </w:pPr>
      <w:r w:rsidRPr="00F86647">
        <w:t>d)</w:t>
      </w:r>
      <w:r>
        <w:t xml:space="preserve"> </w:t>
      </w:r>
      <w:proofErr w:type="gramStart"/>
      <w:r>
        <w:t>inequalities</w:t>
      </w:r>
      <w:proofErr w:type="gramEnd"/>
      <w:r>
        <w:t xml:space="preserve"> of both </w:t>
      </w:r>
      <w:r>
        <w:sym w:font="Symbol" w:char="F0A3"/>
      </w:r>
      <w:r>
        <w:t xml:space="preserve"> and </w:t>
      </w:r>
      <w:r>
        <w:sym w:font="Symbol" w:char="F0B3"/>
      </w:r>
      <w:r>
        <w:t xml:space="preserve"> type</w:t>
      </w:r>
    </w:p>
    <w:p w:rsidR="00B36BEA" w:rsidRDefault="00B36BEA" w:rsidP="00B36BEA"/>
    <w:p w:rsidR="00B36BEA" w:rsidRDefault="00AE4FEC" w:rsidP="00B36BEA">
      <w:pPr>
        <w:ind w:left="720" w:hanging="720"/>
      </w:pPr>
      <w:r>
        <w:t>6</w:t>
      </w:r>
      <w:r w:rsidR="00B36BEA" w:rsidRPr="00F86647">
        <w:t>.</w:t>
      </w:r>
      <w:r w:rsidR="00B36BEA" w:rsidRPr="00F86647">
        <w:tab/>
      </w:r>
      <w:r w:rsidR="00B36BEA">
        <w:t xml:space="preserve">The general LPP is in </w:t>
      </w:r>
      <w:r w:rsidR="00B36BEA" w:rsidRPr="009614C2">
        <w:rPr>
          <w:i/>
        </w:rPr>
        <w:t>standard form</w:t>
      </w:r>
      <w:r w:rsidR="00B36BEA">
        <w:t>, if the constraints are …………………..</w:t>
      </w:r>
    </w:p>
    <w:p w:rsidR="0060691A" w:rsidRDefault="0060691A" w:rsidP="00B36BEA">
      <w:pPr>
        <w:ind w:left="720" w:hanging="720"/>
      </w:pPr>
    </w:p>
    <w:p w:rsidR="00B36BEA" w:rsidRDefault="00B36BEA" w:rsidP="00B36BEA">
      <w:pPr>
        <w:ind w:left="720" w:hanging="720"/>
      </w:pPr>
      <w:r>
        <w:tab/>
        <w:t xml:space="preserve">a)  </w:t>
      </w:r>
      <w:proofErr w:type="gramStart"/>
      <w:r>
        <w:t>strict</w:t>
      </w:r>
      <w:proofErr w:type="gramEnd"/>
      <w:r>
        <w:t xml:space="preserve"> equations</w:t>
      </w:r>
    </w:p>
    <w:p w:rsidR="00B36BEA" w:rsidRDefault="00B36BEA" w:rsidP="00B36BEA">
      <w:pPr>
        <w:ind w:left="720"/>
      </w:pPr>
      <w:r w:rsidRPr="00F86647">
        <w:t>b)</w:t>
      </w:r>
      <w:r>
        <w:t xml:space="preserve">  </w:t>
      </w:r>
      <w:proofErr w:type="gramStart"/>
      <w:r>
        <w:t>inequalities</w:t>
      </w:r>
      <w:proofErr w:type="gramEnd"/>
      <w:r>
        <w:t xml:space="preserve"> of </w:t>
      </w:r>
      <w:r>
        <w:sym w:font="Symbol" w:char="F0A3"/>
      </w:r>
      <w:r>
        <w:t xml:space="preserve"> type</w:t>
      </w:r>
    </w:p>
    <w:p w:rsidR="00B36BEA" w:rsidRDefault="00B36BEA" w:rsidP="00B36BEA">
      <w:pPr>
        <w:ind w:left="720"/>
      </w:pPr>
      <w:r w:rsidRPr="00F86647">
        <w:t>c)</w:t>
      </w:r>
      <w:r>
        <w:t xml:space="preserve">  </w:t>
      </w:r>
      <w:proofErr w:type="gramStart"/>
      <w:r>
        <w:t>inequalities</w:t>
      </w:r>
      <w:proofErr w:type="gramEnd"/>
      <w:r>
        <w:t xml:space="preserve"> of </w:t>
      </w:r>
      <w:r>
        <w:sym w:font="Symbol" w:char="F0B3"/>
      </w:r>
      <w:r>
        <w:t xml:space="preserve"> type</w:t>
      </w:r>
    </w:p>
    <w:p w:rsidR="00B36BEA" w:rsidRPr="00F86647" w:rsidRDefault="00B36BEA" w:rsidP="00B36BEA">
      <w:pPr>
        <w:ind w:left="720"/>
      </w:pPr>
      <w:r w:rsidRPr="00F86647">
        <w:t>d)</w:t>
      </w:r>
      <w:r>
        <w:t xml:space="preserve"> </w:t>
      </w:r>
      <w:proofErr w:type="gramStart"/>
      <w:r>
        <w:t>inequalities</w:t>
      </w:r>
      <w:proofErr w:type="gramEnd"/>
      <w:r>
        <w:t xml:space="preserve"> of both </w:t>
      </w:r>
      <w:r>
        <w:sym w:font="Symbol" w:char="F0A3"/>
      </w:r>
      <w:r>
        <w:t xml:space="preserve"> and </w:t>
      </w:r>
      <w:r>
        <w:sym w:font="Symbol" w:char="F0B3"/>
      </w:r>
      <w:r>
        <w:t xml:space="preserve"> type</w:t>
      </w:r>
    </w:p>
    <w:p w:rsidR="00B36BEA" w:rsidRDefault="00B36BEA" w:rsidP="00B36BEA"/>
    <w:p w:rsidR="00B36BEA" w:rsidRDefault="00AE4FEC" w:rsidP="00B36BEA">
      <w:pPr>
        <w:ind w:left="720" w:hanging="720"/>
      </w:pPr>
      <w:r>
        <w:t>7</w:t>
      </w:r>
      <w:r w:rsidR="00B36BEA" w:rsidRPr="00F86647">
        <w:t>.</w:t>
      </w:r>
      <w:r w:rsidR="00B36BEA" w:rsidRPr="00F86647">
        <w:tab/>
      </w:r>
      <w:r w:rsidR="00B36BEA">
        <w:t xml:space="preserve">………………..  </w:t>
      </w:r>
      <w:proofErr w:type="gramStart"/>
      <w:r w:rsidR="00B36BEA">
        <w:t>variables</w:t>
      </w:r>
      <w:proofErr w:type="gramEnd"/>
      <w:r w:rsidR="00B36BEA">
        <w:t xml:space="preserve"> are used to convert the inequalities of the type </w:t>
      </w:r>
      <w:r w:rsidR="00B36BEA">
        <w:sym w:font="Symbol" w:char="F0A3"/>
      </w:r>
      <w:r w:rsidR="00B36BEA">
        <w:t xml:space="preserve"> into equations.</w:t>
      </w:r>
    </w:p>
    <w:p w:rsidR="0060691A" w:rsidRPr="00F86647" w:rsidRDefault="0060691A" w:rsidP="00B36BEA">
      <w:pPr>
        <w:ind w:left="720" w:hanging="720"/>
      </w:pPr>
    </w:p>
    <w:p w:rsidR="00B36BEA" w:rsidRPr="00F86647" w:rsidRDefault="00B36BEA" w:rsidP="00B36BEA">
      <w:r w:rsidRPr="00F86647">
        <w:tab/>
        <w:t xml:space="preserve">a) </w:t>
      </w:r>
      <w:r>
        <w:t xml:space="preserve"> Surplus</w:t>
      </w:r>
      <w:r w:rsidRPr="00F86647">
        <w:tab/>
      </w:r>
      <w:r>
        <w:t xml:space="preserve">      </w:t>
      </w:r>
      <w:r w:rsidR="004E4395">
        <w:tab/>
      </w:r>
      <w:r w:rsidRPr="00F86647">
        <w:t>b) S</w:t>
      </w:r>
      <w:r>
        <w:t>lack</w:t>
      </w:r>
      <w:r>
        <w:tab/>
      </w:r>
      <w:r w:rsidR="004E4395">
        <w:tab/>
      </w:r>
      <w:r w:rsidRPr="00F86647">
        <w:t xml:space="preserve">c) </w:t>
      </w:r>
      <w:r>
        <w:t>Artificial</w:t>
      </w:r>
      <w:r w:rsidRPr="00F86647">
        <w:tab/>
      </w:r>
      <w:r w:rsidR="004E4395">
        <w:tab/>
      </w:r>
      <w:r w:rsidRPr="00F86647">
        <w:t xml:space="preserve">d) </w:t>
      </w:r>
      <w:r>
        <w:t>Decision</w:t>
      </w:r>
    </w:p>
    <w:p w:rsidR="00B36BEA" w:rsidRDefault="00B36BEA" w:rsidP="00B36BEA"/>
    <w:p w:rsidR="00B07A4A" w:rsidRDefault="00AE4FEC" w:rsidP="00B07A4A">
      <w:pPr>
        <w:ind w:left="720" w:hanging="720"/>
      </w:pPr>
      <w:r>
        <w:t>8</w:t>
      </w:r>
      <w:r w:rsidR="00B07A4A" w:rsidRPr="00F86647">
        <w:t>.</w:t>
      </w:r>
      <w:r w:rsidR="00B07A4A" w:rsidRPr="00F86647">
        <w:tab/>
      </w:r>
      <w:r w:rsidR="00B07A4A">
        <w:t xml:space="preserve">………………..  </w:t>
      </w:r>
      <w:proofErr w:type="gramStart"/>
      <w:r w:rsidR="00B07A4A">
        <w:t>variables</w:t>
      </w:r>
      <w:proofErr w:type="gramEnd"/>
      <w:r w:rsidR="00B07A4A">
        <w:t xml:space="preserve"> are used to convert the inequalities of the type </w:t>
      </w:r>
      <w:r w:rsidR="00B07A4A">
        <w:sym w:font="Symbol" w:char="F0B3"/>
      </w:r>
      <w:r w:rsidR="00B07A4A">
        <w:t xml:space="preserve"> into equations.</w:t>
      </w:r>
    </w:p>
    <w:p w:rsidR="0060691A" w:rsidRPr="00F86647" w:rsidRDefault="0060691A" w:rsidP="00B07A4A">
      <w:pPr>
        <w:ind w:left="720" w:hanging="720"/>
      </w:pPr>
    </w:p>
    <w:p w:rsidR="00B07A4A" w:rsidRPr="00F86647" w:rsidRDefault="00B07A4A" w:rsidP="00B07A4A">
      <w:r w:rsidRPr="00F86647">
        <w:tab/>
        <w:t xml:space="preserve">a) </w:t>
      </w:r>
      <w:r>
        <w:t>Artificial</w:t>
      </w:r>
      <w:r w:rsidRPr="00F86647">
        <w:tab/>
      </w:r>
      <w:r>
        <w:t xml:space="preserve">      </w:t>
      </w:r>
      <w:r w:rsidR="004E4395">
        <w:tab/>
      </w:r>
      <w:r w:rsidRPr="00F86647">
        <w:t>b) S</w:t>
      </w:r>
      <w:r>
        <w:t>lack</w:t>
      </w:r>
      <w:r>
        <w:tab/>
      </w:r>
      <w:r w:rsidR="004E4395">
        <w:tab/>
      </w:r>
      <w:r w:rsidRPr="00F86647">
        <w:t xml:space="preserve">c) </w:t>
      </w:r>
      <w:r>
        <w:t>Surplus</w:t>
      </w:r>
      <w:r w:rsidRPr="00F86647">
        <w:tab/>
      </w:r>
      <w:r w:rsidR="004E4395">
        <w:tab/>
      </w:r>
      <w:r w:rsidRPr="00F86647">
        <w:t xml:space="preserve">d) </w:t>
      </w:r>
      <w:r>
        <w:t>Decision</w:t>
      </w:r>
    </w:p>
    <w:p w:rsidR="00B07A4A" w:rsidRDefault="00B07A4A" w:rsidP="00B07A4A"/>
    <w:p w:rsidR="00B36BEA" w:rsidRDefault="00AE4FEC" w:rsidP="00B36BEA">
      <w:r>
        <w:t>9</w:t>
      </w:r>
      <w:r w:rsidR="00B36BEA" w:rsidRPr="00C13312">
        <w:t>.</w:t>
      </w:r>
      <w:r w:rsidR="00B36BEA" w:rsidRPr="00C13312">
        <w:tab/>
      </w:r>
      <w:r w:rsidR="00B36BEA">
        <w:t>Which of the following is not associated with LPP?</w:t>
      </w:r>
    </w:p>
    <w:p w:rsidR="0060691A" w:rsidRPr="00C13312" w:rsidRDefault="0060691A" w:rsidP="00B36BEA"/>
    <w:p w:rsidR="00B36BEA" w:rsidRPr="00C13312" w:rsidRDefault="00B36BEA" w:rsidP="00B36BEA">
      <w:r w:rsidRPr="00C13312">
        <w:tab/>
        <w:t xml:space="preserve">a) </w:t>
      </w:r>
      <w:proofErr w:type="gramStart"/>
      <w:r>
        <w:t>feasible</w:t>
      </w:r>
      <w:proofErr w:type="gramEnd"/>
      <w:r>
        <w:t xml:space="preserve"> solution</w:t>
      </w:r>
      <w:r>
        <w:tab/>
      </w:r>
      <w:r>
        <w:tab/>
      </w:r>
      <w:r w:rsidRPr="00C13312">
        <w:t xml:space="preserve">b) </w:t>
      </w:r>
      <w:r>
        <w:t>infeasible solution</w:t>
      </w:r>
      <w:r w:rsidRPr="00C13312">
        <w:tab/>
      </w:r>
    </w:p>
    <w:p w:rsidR="00B36BEA" w:rsidRPr="00C13312" w:rsidRDefault="00B36BEA" w:rsidP="00B36BEA">
      <w:pPr>
        <w:ind w:firstLine="720"/>
      </w:pPr>
      <w:r w:rsidRPr="00C13312">
        <w:t xml:space="preserve">c) </w:t>
      </w:r>
      <w:proofErr w:type="gramStart"/>
      <w:r>
        <w:t>optimal</w:t>
      </w:r>
      <w:proofErr w:type="gramEnd"/>
      <w:r>
        <w:t xml:space="preserve"> solution</w:t>
      </w:r>
      <w:r w:rsidRPr="00C13312">
        <w:tab/>
      </w:r>
      <w:r w:rsidRPr="00C13312">
        <w:tab/>
        <w:t xml:space="preserve">d) </w:t>
      </w:r>
      <w:r>
        <w:t>quadratic equation</w:t>
      </w:r>
      <w:r w:rsidRPr="00C13312">
        <w:t xml:space="preserve"> </w:t>
      </w:r>
    </w:p>
    <w:p w:rsidR="00B36BEA" w:rsidRDefault="00B36BEA" w:rsidP="00B36BEA"/>
    <w:p w:rsidR="00B36BEA" w:rsidRDefault="00B36BEA" w:rsidP="00B36BEA">
      <w:r w:rsidRPr="00C13312">
        <w:t>1</w:t>
      </w:r>
      <w:r w:rsidR="00AE4FEC">
        <w:t>0</w:t>
      </w:r>
      <w:r w:rsidRPr="00C13312">
        <w:t>.</w:t>
      </w:r>
      <w:r w:rsidRPr="00C13312">
        <w:tab/>
      </w:r>
      <w:r>
        <w:t xml:space="preserve">Optimal solution in a LPP is </w:t>
      </w:r>
      <w:proofErr w:type="gramStart"/>
      <w:r>
        <w:t>to  …</w:t>
      </w:r>
      <w:proofErr w:type="gramEnd"/>
      <w:r>
        <w:t>………………….</w:t>
      </w:r>
    </w:p>
    <w:p w:rsidR="0060691A" w:rsidRPr="00C13312" w:rsidRDefault="0060691A" w:rsidP="00B36BEA"/>
    <w:p w:rsidR="00B36BEA" w:rsidRDefault="00B36BEA" w:rsidP="00B36BEA">
      <w:r w:rsidRPr="00C13312">
        <w:tab/>
        <w:t>a)</w:t>
      </w:r>
      <w:r>
        <w:t xml:space="preserve">  </w:t>
      </w:r>
      <w:proofErr w:type="gramStart"/>
      <w:r>
        <w:t>satisfy</w:t>
      </w:r>
      <w:proofErr w:type="gramEnd"/>
      <w:r>
        <w:t xml:space="preserve"> the non-negativity constraints</w:t>
      </w:r>
    </w:p>
    <w:p w:rsidR="00B36BEA" w:rsidRDefault="00B36BEA" w:rsidP="00B36BEA">
      <w:pPr>
        <w:ind w:firstLine="720"/>
      </w:pPr>
      <w:r w:rsidRPr="00C13312">
        <w:t>b)</w:t>
      </w:r>
      <w:r>
        <w:t xml:space="preserve">  </w:t>
      </w:r>
      <w:proofErr w:type="gramStart"/>
      <w:r>
        <w:t>minimize</w:t>
      </w:r>
      <w:proofErr w:type="gramEnd"/>
      <w:r>
        <w:t xml:space="preserve"> the objective function</w:t>
      </w:r>
    </w:p>
    <w:p w:rsidR="00B36BEA" w:rsidRDefault="00B36BEA" w:rsidP="00B36BEA">
      <w:pPr>
        <w:ind w:firstLine="720"/>
      </w:pPr>
      <w:r w:rsidRPr="00C13312">
        <w:t>c)</w:t>
      </w:r>
      <w:r>
        <w:t xml:space="preserve">  </w:t>
      </w:r>
      <w:proofErr w:type="gramStart"/>
      <w:r>
        <w:t>maximize</w:t>
      </w:r>
      <w:proofErr w:type="gramEnd"/>
      <w:r>
        <w:t xml:space="preserve"> or minimize the objective function</w:t>
      </w:r>
    </w:p>
    <w:p w:rsidR="00B36BEA" w:rsidRPr="00C13312" w:rsidRDefault="00B36BEA" w:rsidP="00B36BEA">
      <w:pPr>
        <w:ind w:firstLine="720"/>
      </w:pPr>
      <w:r w:rsidRPr="00C13312">
        <w:t>d)</w:t>
      </w:r>
      <w:r>
        <w:t xml:space="preserve">  </w:t>
      </w:r>
      <w:proofErr w:type="gramStart"/>
      <w:r>
        <w:t>maximize</w:t>
      </w:r>
      <w:proofErr w:type="gramEnd"/>
      <w:r>
        <w:t xml:space="preserve"> the objective function</w:t>
      </w:r>
    </w:p>
    <w:p w:rsidR="00B36BEA" w:rsidRDefault="00B36BEA" w:rsidP="00B36BEA"/>
    <w:p w:rsidR="00B36BEA" w:rsidRDefault="00B36BEA" w:rsidP="00B36BEA">
      <w:pPr>
        <w:ind w:left="720" w:hanging="720"/>
      </w:pPr>
      <w:r>
        <w:t>11.</w:t>
      </w:r>
      <w:r>
        <w:tab/>
        <w:t xml:space="preserve">In the </w:t>
      </w:r>
      <w:r w:rsidRPr="00AE4FEC">
        <w:rPr>
          <w:i/>
        </w:rPr>
        <w:t>general form of LPP</w:t>
      </w:r>
      <w:r w:rsidR="00AE4FEC">
        <w:t xml:space="preserve">, </w:t>
      </w:r>
      <w:r>
        <w:t xml:space="preserve">the </w:t>
      </w:r>
      <w:proofErr w:type="gramStart"/>
      <w:r>
        <w:t>constraints  should</w:t>
      </w:r>
      <w:proofErr w:type="gramEnd"/>
      <w:r>
        <w:t xml:space="preserve"> be of …………………..</w:t>
      </w:r>
    </w:p>
    <w:p w:rsidR="00AE4FEC" w:rsidRDefault="00AE4FEC" w:rsidP="00B36BEA">
      <w:pPr>
        <w:ind w:left="720" w:hanging="720"/>
      </w:pPr>
    </w:p>
    <w:p w:rsidR="00B36BEA" w:rsidRDefault="00B36BEA" w:rsidP="00B36BEA">
      <w:pPr>
        <w:ind w:left="720" w:hanging="720"/>
      </w:pPr>
      <w:r>
        <w:tab/>
        <w:t xml:space="preserve">a)  </w:t>
      </w:r>
      <w:proofErr w:type="gramStart"/>
      <w:r>
        <w:t>strict</w:t>
      </w:r>
      <w:proofErr w:type="gramEnd"/>
      <w:r>
        <w:t xml:space="preserve"> equations</w:t>
      </w:r>
    </w:p>
    <w:p w:rsidR="00B36BEA" w:rsidRDefault="00B36BEA" w:rsidP="00B36BEA">
      <w:pPr>
        <w:ind w:left="720"/>
      </w:pPr>
      <w:r w:rsidRPr="00F86647">
        <w:t>b)</w:t>
      </w:r>
      <w:r>
        <w:t xml:space="preserve">  </w:t>
      </w:r>
      <w:r>
        <w:sym w:font="Symbol" w:char="F0A3"/>
      </w:r>
      <w:r>
        <w:t xml:space="preserve"> </w:t>
      </w:r>
      <w:proofErr w:type="gramStart"/>
      <w:r>
        <w:t>type</w:t>
      </w:r>
      <w:proofErr w:type="gramEnd"/>
    </w:p>
    <w:p w:rsidR="00B36BEA" w:rsidRDefault="00B36BEA" w:rsidP="00B36BEA">
      <w:pPr>
        <w:ind w:left="720"/>
      </w:pPr>
      <w:r w:rsidRPr="00F86647">
        <w:t>c)</w:t>
      </w:r>
      <w:r>
        <w:t xml:space="preserve">  </w:t>
      </w:r>
      <w:r>
        <w:sym w:font="Symbol" w:char="F0B3"/>
      </w:r>
      <w:r>
        <w:t xml:space="preserve"> </w:t>
      </w:r>
      <w:proofErr w:type="gramStart"/>
      <w:r>
        <w:t>type</w:t>
      </w:r>
      <w:proofErr w:type="gramEnd"/>
    </w:p>
    <w:p w:rsidR="00B36BEA" w:rsidRPr="00F86647" w:rsidRDefault="00B36BEA" w:rsidP="00B36BEA">
      <w:pPr>
        <w:ind w:left="720"/>
      </w:pPr>
      <w:proofErr w:type="gramStart"/>
      <w:r w:rsidRPr="00F86647">
        <w:t>d)</w:t>
      </w:r>
      <w:r>
        <w:t xml:space="preserve">  </w:t>
      </w:r>
      <w:proofErr w:type="gramEnd"/>
      <w:r>
        <w:sym w:font="Symbol" w:char="F0A3"/>
      </w:r>
      <w:r>
        <w:t xml:space="preserve">, =, </w:t>
      </w:r>
      <w:r>
        <w:sym w:font="Symbol" w:char="F0B3"/>
      </w:r>
      <w:r>
        <w:t xml:space="preserve"> type</w:t>
      </w:r>
    </w:p>
    <w:p w:rsidR="00B36BEA" w:rsidRDefault="00B36BEA" w:rsidP="00B36BEA"/>
    <w:p w:rsidR="00F35612" w:rsidRDefault="00F35612" w:rsidP="00B36BEA">
      <w:pPr>
        <w:ind w:left="720" w:hanging="720"/>
      </w:pPr>
    </w:p>
    <w:p w:rsidR="00F35612" w:rsidRDefault="00F35612" w:rsidP="00B36BEA">
      <w:pPr>
        <w:ind w:left="720" w:hanging="720"/>
      </w:pPr>
    </w:p>
    <w:p w:rsidR="00B36BEA" w:rsidRDefault="00B36BEA" w:rsidP="00B36BEA">
      <w:pPr>
        <w:ind w:left="720" w:hanging="720"/>
      </w:pPr>
      <w:r w:rsidRPr="00C13312">
        <w:t>1</w:t>
      </w:r>
      <w:r>
        <w:t>2</w:t>
      </w:r>
      <w:r w:rsidRPr="00C13312">
        <w:t>.</w:t>
      </w:r>
      <w:r w:rsidRPr="00C13312">
        <w:tab/>
      </w:r>
      <w:r>
        <w:t xml:space="preserve">For maximization LPP, the </w:t>
      </w:r>
      <w:r w:rsidR="00AE4FEC">
        <w:t>Si</w:t>
      </w:r>
      <w:r>
        <w:t xml:space="preserve">mplex </w:t>
      </w:r>
      <w:r w:rsidR="00AE4FEC">
        <w:t>M</w:t>
      </w:r>
      <w:r>
        <w:t>ethod is terminated when all the net-evaluations are</w:t>
      </w:r>
      <w:r w:rsidR="00AE4FEC">
        <w:t xml:space="preserve"> …………………</w:t>
      </w:r>
    </w:p>
    <w:p w:rsidR="00AE4FEC" w:rsidRDefault="00AE4FEC" w:rsidP="00B36BEA">
      <w:pPr>
        <w:ind w:left="720" w:hanging="720"/>
      </w:pPr>
    </w:p>
    <w:p w:rsidR="00B36BEA" w:rsidRPr="00C13312" w:rsidRDefault="00B36BEA" w:rsidP="00B36BEA">
      <w:r w:rsidRPr="00C13312">
        <w:tab/>
        <w:t xml:space="preserve">a) </w:t>
      </w:r>
      <w:proofErr w:type="gramStart"/>
      <w:r>
        <w:t>zero</w:t>
      </w:r>
      <w:proofErr w:type="gramEnd"/>
      <w:r w:rsidRPr="00C13312">
        <w:tab/>
      </w:r>
      <w:r w:rsidRPr="00C13312">
        <w:tab/>
      </w:r>
      <w:r w:rsidR="004E4395">
        <w:tab/>
      </w:r>
      <w:r w:rsidRPr="00C13312">
        <w:t xml:space="preserve">b) </w:t>
      </w:r>
      <w:r>
        <w:t>negative</w:t>
      </w:r>
      <w:r w:rsidRPr="00C13312">
        <w:tab/>
      </w:r>
      <w:r w:rsidR="004E4395">
        <w:tab/>
      </w:r>
      <w:r w:rsidRPr="00C13312">
        <w:t xml:space="preserve">c) </w:t>
      </w:r>
      <w:r>
        <w:t xml:space="preserve">non-negative    </w:t>
      </w:r>
      <w:r w:rsidR="004E4395">
        <w:tab/>
      </w:r>
      <w:r w:rsidRPr="00C13312">
        <w:t xml:space="preserve">d) </w:t>
      </w:r>
      <w:r>
        <w:t>non-positive</w:t>
      </w:r>
    </w:p>
    <w:p w:rsidR="00B36BEA" w:rsidRDefault="00B36BEA" w:rsidP="00B36BEA"/>
    <w:p w:rsidR="00B36BEA" w:rsidRDefault="00B36BEA" w:rsidP="00B36BEA">
      <w:pPr>
        <w:ind w:left="720" w:hanging="720"/>
      </w:pPr>
      <w:r>
        <w:t>1</w:t>
      </w:r>
      <w:r w:rsidR="00AE4FEC">
        <w:t>3</w:t>
      </w:r>
      <w:r>
        <w:t>.</w:t>
      </w:r>
      <w:r>
        <w:tab/>
        <w:t>The values of the decision variables which satisfy the constraints and non-negativity conditions is called the …………………</w:t>
      </w:r>
    </w:p>
    <w:p w:rsidR="00AE4FEC" w:rsidRPr="00824288" w:rsidRDefault="00AE4FEC" w:rsidP="00B36BEA">
      <w:pPr>
        <w:ind w:left="720" w:hanging="720"/>
      </w:pPr>
    </w:p>
    <w:p w:rsidR="00B36BEA" w:rsidRPr="00824288" w:rsidRDefault="00B36BEA" w:rsidP="00B36BEA">
      <w:r w:rsidRPr="00824288">
        <w:tab/>
        <w:t xml:space="preserve">a) </w:t>
      </w:r>
      <w:proofErr w:type="gramStart"/>
      <w:r>
        <w:t>solution</w:t>
      </w:r>
      <w:proofErr w:type="gramEnd"/>
      <w:r w:rsidRPr="00824288">
        <w:tab/>
      </w:r>
      <w:r w:rsidR="004E4395">
        <w:tab/>
      </w:r>
      <w:r w:rsidRPr="00824288">
        <w:t xml:space="preserve">b) </w:t>
      </w:r>
      <w:r>
        <w:t>feasible solution</w:t>
      </w:r>
      <w:r w:rsidRPr="00824288">
        <w:tab/>
        <w:t xml:space="preserve">c) </w:t>
      </w:r>
      <w:r>
        <w:t>BFS</w:t>
      </w:r>
      <w:r w:rsidRPr="00824288">
        <w:tab/>
      </w:r>
      <w:r>
        <w:t xml:space="preserve">        </w:t>
      </w:r>
      <w:r w:rsidR="004E4395">
        <w:tab/>
      </w:r>
      <w:r w:rsidRPr="00824288">
        <w:t xml:space="preserve">d) </w:t>
      </w:r>
      <w:r>
        <w:t>basic solution</w:t>
      </w:r>
    </w:p>
    <w:p w:rsidR="00B36BEA" w:rsidRDefault="00B36BEA" w:rsidP="00B36BEA"/>
    <w:p w:rsidR="00B36BEA" w:rsidRDefault="00B36BEA" w:rsidP="00B36BEA">
      <w:pPr>
        <w:ind w:left="720" w:hanging="720"/>
      </w:pPr>
      <w:r>
        <w:t>1</w:t>
      </w:r>
      <w:r w:rsidR="00AE4FEC">
        <w:t>4</w:t>
      </w:r>
      <w:r w:rsidRPr="00C13312">
        <w:t>.</w:t>
      </w:r>
      <w:r w:rsidRPr="00C13312">
        <w:tab/>
      </w:r>
      <w:r>
        <w:t>A solution which can be increased or decreased the value of the objective function indefinitely is known as ……………………</w:t>
      </w:r>
    </w:p>
    <w:p w:rsidR="00AE4FEC" w:rsidRPr="00C13312" w:rsidRDefault="00AE4FEC" w:rsidP="00B36BEA">
      <w:pPr>
        <w:ind w:left="720" w:hanging="720"/>
      </w:pPr>
    </w:p>
    <w:p w:rsidR="00B36BEA" w:rsidRDefault="00B36BEA" w:rsidP="00B36BEA">
      <w:r w:rsidRPr="00C13312">
        <w:tab/>
      </w:r>
      <w:r w:rsidRPr="00824288">
        <w:t xml:space="preserve">a) </w:t>
      </w:r>
      <w:proofErr w:type="gramStart"/>
      <w:r>
        <w:t>infeasible</w:t>
      </w:r>
      <w:proofErr w:type="gramEnd"/>
      <w:r>
        <w:t xml:space="preserve"> solution</w:t>
      </w:r>
      <w:r w:rsidRPr="00824288">
        <w:tab/>
        <w:t xml:space="preserve">b) </w:t>
      </w:r>
      <w:r>
        <w:t>unbounded</w:t>
      </w:r>
      <w:r w:rsidRPr="00824288">
        <w:tab/>
      </w:r>
      <w:r w:rsidR="00AE4FEC">
        <w:t>solution</w:t>
      </w:r>
      <w:r>
        <w:t xml:space="preserve">  </w:t>
      </w:r>
      <w:r w:rsidRPr="00824288">
        <w:t xml:space="preserve">c) </w:t>
      </w:r>
      <w:r>
        <w:t xml:space="preserve">BFS    </w:t>
      </w:r>
      <w:r w:rsidR="004E4395">
        <w:tab/>
      </w:r>
      <w:r w:rsidRPr="00824288">
        <w:t xml:space="preserve">d) </w:t>
      </w:r>
      <w:r>
        <w:t>optimal solution</w:t>
      </w:r>
    </w:p>
    <w:p w:rsidR="00B36BEA" w:rsidRDefault="00B36BEA" w:rsidP="00B36BEA"/>
    <w:p w:rsidR="009A151B" w:rsidRDefault="009A151B" w:rsidP="009A151B">
      <w:pPr>
        <w:ind w:left="720" w:hanging="720"/>
      </w:pPr>
      <w:r>
        <w:t>15.</w:t>
      </w:r>
      <w:r>
        <w:tab/>
        <w:t>A feasible solution to an LPP, which is also a basic solution to the problem is called a ……………… to the LPP.</w:t>
      </w:r>
    </w:p>
    <w:p w:rsidR="009A151B" w:rsidRDefault="009A151B"/>
    <w:p w:rsidR="009A151B" w:rsidRDefault="009A151B" w:rsidP="009A151B">
      <w:r>
        <w:tab/>
        <w:t>a)  BFS</w:t>
      </w:r>
      <w:r w:rsidRPr="00824288">
        <w:tab/>
        <w:t xml:space="preserve">b) </w:t>
      </w:r>
      <w:r>
        <w:t>unbounded</w:t>
      </w:r>
      <w:r w:rsidRPr="00824288">
        <w:tab/>
      </w:r>
      <w:r>
        <w:t xml:space="preserve">solution  </w:t>
      </w:r>
      <w:r>
        <w:tab/>
      </w:r>
      <w:r w:rsidRPr="00824288">
        <w:t xml:space="preserve">c) </w:t>
      </w:r>
      <w:r>
        <w:t xml:space="preserve">infeasible solution    </w:t>
      </w:r>
      <w:r w:rsidRPr="00824288">
        <w:t xml:space="preserve">d) </w:t>
      </w:r>
      <w:r>
        <w:t>optimal solution</w:t>
      </w:r>
    </w:p>
    <w:p w:rsidR="009A151B" w:rsidRDefault="009A151B" w:rsidP="009A151B"/>
    <w:p w:rsidR="00B231D8" w:rsidRDefault="00B231D8" w:rsidP="00B231D8">
      <w:pPr>
        <w:ind w:left="720" w:hanging="720"/>
      </w:pPr>
      <w:r>
        <w:t>16.</w:t>
      </w:r>
      <w:r>
        <w:tab/>
        <w:t>A basic solution to the system is called ……………… if one or more of the basic variables vanish.</w:t>
      </w:r>
    </w:p>
    <w:p w:rsidR="00B231D8" w:rsidRDefault="00B231D8"/>
    <w:p w:rsidR="00B231D8" w:rsidRDefault="00B231D8" w:rsidP="00B231D8">
      <w:pPr>
        <w:ind w:firstLine="720"/>
      </w:pPr>
      <w:r>
        <w:t xml:space="preserve">a)  </w:t>
      </w:r>
      <w:proofErr w:type="gramStart"/>
      <w:r>
        <w:t>non-degenerate</w:t>
      </w:r>
      <w:proofErr w:type="gramEnd"/>
      <w:r w:rsidRPr="00824288">
        <w:tab/>
      </w:r>
      <w:r>
        <w:tab/>
      </w:r>
      <w:r w:rsidRPr="00824288">
        <w:t xml:space="preserve">b) </w:t>
      </w:r>
      <w:r>
        <w:t xml:space="preserve">optimal  </w:t>
      </w:r>
      <w:r>
        <w:tab/>
        <w:t xml:space="preserve">      </w:t>
      </w:r>
      <w:r w:rsidRPr="00824288">
        <w:t xml:space="preserve">c) </w:t>
      </w:r>
      <w:r>
        <w:t xml:space="preserve">feasible </w:t>
      </w:r>
      <w:r>
        <w:tab/>
      </w:r>
      <w:r>
        <w:tab/>
        <w:t xml:space="preserve">    </w:t>
      </w:r>
      <w:r w:rsidRPr="00824288">
        <w:t xml:space="preserve">d) </w:t>
      </w:r>
      <w:r>
        <w:t>degenerate</w:t>
      </w:r>
    </w:p>
    <w:p w:rsidR="00B231D8" w:rsidRDefault="00B231D8"/>
    <w:p w:rsidR="00B231D8" w:rsidRDefault="0003087F" w:rsidP="0003087F">
      <w:pPr>
        <w:ind w:left="720" w:hanging="720"/>
      </w:pPr>
      <w:r>
        <w:t>17.</w:t>
      </w:r>
      <w:r>
        <w:tab/>
        <w:t>In two-phase simplex algorithm</w:t>
      </w:r>
      <w:r w:rsidR="00637011">
        <w:t xml:space="preserve"> of</w:t>
      </w:r>
      <w:r>
        <w:t xml:space="preserve"> Phase I, if Max z* &lt; 0 and at least one artificial variable is present in the basis with positive value then the original LPP has ……………….</w:t>
      </w:r>
    </w:p>
    <w:p w:rsidR="00B231D8" w:rsidRDefault="0003087F">
      <w:r>
        <w:tab/>
      </w:r>
    </w:p>
    <w:p w:rsidR="0003087F" w:rsidRDefault="0003087F" w:rsidP="0003087F">
      <w:pPr>
        <w:ind w:firstLine="720"/>
      </w:pPr>
      <w:r>
        <w:t xml:space="preserve">a)  </w:t>
      </w:r>
      <w:proofErr w:type="gramStart"/>
      <w:r>
        <w:t>an</w:t>
      </w:r>
      <w:proofErr w:type="gramEnd"/>
      <w:r>
        <w:t xml:space="preserve"> optimal solution</w:t>
      </w:r>
      <w:r w:rsidRPr="00824288">
        <w:tab/>
      </w:r>
      <w:r>
        <w:tab/>
      </w:r>
      <w:r>
        <w:tab/>
      </w:r>
      <w:r>
        <w:tab/>
      </w:r>
      <w:r w:rsidRPr="00824288">
        <w:t xml:space="preserve">b) </w:t>
      </w:r>
      <w:r>
        <w:t>an infeasible solution</w:t>
      </w:r>
    </w:p>
    <w:p w:rsidR="0003087F" w:rsidRDefault="0003087F" w:rsidP="0003087F">
      <w:pPr>
        <w:ind w:firstLine="720"/>
      </w:pPr>
      <w:r w:rsidRPr="00824288">
        <w:t xml:space="preserve">c) </w:t>
      </w:r>
      <w:r>
        <w:t xml:space="preserve"> </w:t>
      </w:r>
      <w:proofErr w:type="gramStart"/>
      <w:r>
        <w:t>an</w:t>
      </w:r>
      <w:proofErr w:type="gramEnd"/>
      <w:r>
        <w:t xml:space="preserve"> unbounded solution    </w:t>
      </w:r>
      <w:r>
        <w:tab/>
      </w:r>
      <w:r>
        <w:tab/>
      </w:r>
      <w:r>
        <w:tab/>
      </w:r>
      <w:r w:rsidRPr="00824288">
        <w:t xml:space="preserve">d) </w:t>
      </w:r>
      <w:r>
        <w:t>degenerate</w:t>
      </w:r>
      <w:r w:rsidR="007A16F0">
        <w:t xml:space="preserve"> solution</w:t>
      </w:r>
    </w:p>
    <w:p w:rsidR="0003087F" w:rsidRDefault="0003087F"/>
    <w:p w:rsidR="007A16F0" w:rsidRDefault="00637011">
      <w:r>
        <w:t>18.</w:t>
      </w:r>
      <w:r>
        <w:tab/>
        <w:t xml:space="preserve">If a negative value appears in the solution values column of the </w:t>
      </w:r>
      <w:proofErr w:type="spellStart"/>
      <w:r>
        <w:t>simplex</w:t>
      </w:r>
      <w:proofErr w:type="spellEnd"/>
      <w:r>
        <w:t xml:space="preserve"> method, then</w:t>
      </w:r>
    </w:p>
    <w:p w:rsidR="00637011" w:rsidRDefault="00637011">
      <w:r>
        <w:tab/>
        <w:t>………………………………………….</w:t>
      </w:r>
    </w:p>
    <w:p w:rsidR="00637011" w:rsidRDefault="00637011">
      <w:r>
        <w:tab/>
        <w:t xml:space="preserve">a)  </w:t>
      </w:r>
      <w:proofErr w:type="gramStart"/>
      <w:r>
        <w:t>the</w:t>
      </w:r>
      <w:proofErr w:type="gramEnd"/>
      <w:r>
        <w:t xml:space="preserve"> basic solution is optimal</w:t>
      </w:r>
    </w:p>
    <w:p w:rsidR="00637011" w:rsidRDefault="00637011">
      <w:r>
        <w:tab/>
        <w:t xml:space="preserve">b)  </w:t>
      </w:r>
      <w:proofErr w:type="gramStart"/>
      <w:r>
        <w:t>the</w:t>
      </w:r>
      <w:proofErr w:type="gramEnd"/>
      <w:r>
        <w:t xml:space="preserve"> basic solution is infeasible</w:t>
      </w:r>
    </w:p>
    <w:p w:rsidR="00637011" w:rsidRDefault="00637011">
      <w:r>
        <w:tab/>
        <w:t xml:space="preserve">c)  </w:t>
      </w:r>
      <w:proofErr w:type="gramStart"/>
      <w:r>
        <w:t>the</w:t>
      </w:r>
      <w:proofErr w:type="gramEnd"/>
      <w:r>
        <w:t xml:space="preserve"> basic solution is unbounded</w:t>
      </w:r>
    </w:p>
    <w:p w:rsidR="00637011" w:rsidRDefault="00637011">
      <w:r>
        <w:tab/>
        <w:t xml:space="preserve">d)  </w:t>
      </w:r>
      <w:proofErr w:type="gramStart"/>
      <w:r>
        <w:t>the</w:t>
      </w:r>
      <w:proofErr w:type="gramEnd"/>
      <w:r>
        <w:t xml:space="preserve"> basic solution is degenerate</w:t>
      </w:r>
    </w:p>
    <w:p w:rsidR="007A16F0" w:rsidRDefault="007A16F0"/>
    <w:p w:rsidR="00F35612" w:rsidRDefault="00F35612"/>
    <w:p w:rsidR="00F35612" w:rsidRDefault="00F35612"/>
    <w:p w:rsidR="00F35612" w:rsidRDefault="00F35612"/>
    <w:p w:rsidR="00F35612" w:rsidRDefault="00F35612"/>
    <w:p w:rsidR="00F35612" w:rsidRDefault="00F35612"/>
    <w:p w:rsidR="00F35612" w:rsidRDefault="00F35612"/>
    <w:p w:rsidR="00F35612" w:rsidRDefault="00F35612"/>
    <w:p w:rsidR="007A16F0" w:rsidRDefault="00173FAE">
      <w:r>
        <w:t>19.</w:t>
      </w:r>
      <w:r>
        <w:tab/>
        <w:t>For maximization LPP, the objective function coefficient for an artificial variable is …….</w:t>
      </w:r>
    </w:p>
    <w:p w:rsidR="007A16F0" w:rsidRDefault="007A16F0"/>
    <w:p w:rsidR="00173FAE" w:rsidRDefault="00173FAE">
      <w:r>
        <w:tab/>
        <w:t>a)  +M</w:t>
      </w:r>
      <w:r>
        <w:tab/>
      </w:r>
      <w:r>
        <w:tab/>
      </w:r>
      <w:r>
        <w:tab/>
        <w:t>b</w:t>
      </w:r>
      <w:proofErr w:type="gramStart"/>
      <w:r>
        <w:t>)  zero</w:t>
      </w:r>
      <w:proofErr w:type="gramEnd"/>
      <w:r>
        <w:tab/>
      </w:r>
      <w:r>
        <w:tab/>
        <w:t>c)  +1</w:t>
      </w:r>
      <w:r>
        <w:tab/>
      </w:r>
      <w:r>
        <w:tab/>
      </w:r>
      <w:r>
        <w:tab/>
        <w:t>d)  - M</w:t>
      </w:r>
    </w:p>
    <w:p w:rsidR="007A16F0" w:rsidRDefault="007A16F0"/>
    <w:p w:rsidR="007A16F0" w:rsidRDefault="00AE297C" w:rsidP="00AE297C">
      <w:pPr>
        <w:ind w:left="720" w:hanging="720"/>
      </w:pPr>
      <w:r>
        <w:t>20.</w:t>
      </w:r>
      <w:r>
        <w:tab/>
        <w:t xml:space="preserve">In final simplex table, if </w:t>
      </w:r>
      <w:r w:rsidR="004E4395" w:rsidRPr="005E2EE6">
        <w:rPr>
          <w:position w:val="-14"/>
        </w:rPr>
        <w:object w:dxaOrig="10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pt;height:19pt" o:ole="">
            <v:imagedata r:id="rId5" o:title=""/>
          </v:shape>
          <o:OLEObject Type="Embed" ProgID="Equation.DSMT4" ShapeID="_x0000_i1025" DrawAspect="Content" ObjectID="_1596988604" r:id="rId6"/>
        </w:object>
      </w:r>
      <w:r>
        <w:t>for at least one non-basic variable, then there will be …………….</w:t>
      </w:r>
    </w:p>
    <w:p w:rsidR="00AE297C" w:rsidRDefault="00AE297C">
      <w:pPr>
        <w:rPr>
          <w:b/>
        </w:rPr>
      </w:pPr>
    </w:p>
    <w:p w:rsidR="00AE297C" w:rsidRDefault="00AE297C">
      <w:r>
        <w:rPr>
          <w:b/>
        </w:rPr>
        <w:tab/>
      </w:r>
      <w:r w:rsidRPr="00AE297C">
        <w:t>a)</w:t>
      </w:r>
      <w:r>
        <w:t xml:space="preserve">  </w:t>
      </w:r>
      <w:proofErr w:type="gramStart"/>
      <w:r>
        <w:t>an</w:t>
      </w:r>
      <w:proofErr w:type="gramEnd"/>
      <w:r>
        <w:t xml:space="preserve"> unbounded solution</w:t>
      </w:r>
      <w:r>
        <w:tab/>
      </w:r>
      <w:r>
        <w:tab/>
        <w:t>b)  infeasible solution</w:t>
      </w:r>
    </w:p>
    <w:p w:rsidR="00AE297C" w:rsidRPr="00AE297C" w:rsidRDefault="00AE297C">
      <w:r>
        <w:tab/>
        <w:t xml:space="preserve">c)  </w:t>
      </w:r>
      <w:proofErr w:type="gramStart"/>
      <w:r>
        <w:t>alternate</w:t>
      </w:r>
      <w:proofErr w:type="gramEnd"/>
      <w:r>
        <w:t xml:space="preserve"> solution</w:t>
      </w:r>
      <w:r>
        <w:tab/>
      </w:r>
      <w:r>
        <w:tab/>
      </w:r>
      <w:r>
        <w:tab/>
        <w:t>d)  cycling</w:t>
      </w:r>
    </w:p>
    <w:p w:rsidR="006E2FCB" w:rsidRDefault="006E2FCB">
      <w:pPr>
        <w:rPr>
          <w:b/>
        </w:rPr>
      </w:pPr>
    </w:p>
    <w:p w:rsidR="001F2763" w:rsidRDefault="001B7278">
      <w:r w:rsidRPr="001B7278">
        <w:t>21.</w:t>
      </w:r>
      <w:r w:rsidRPr="001B7278">
        <w:tab/>
      </w:r>
      <w:r>
        <w:t>The transportation problem is balanced, if ……………………………………</w:t>
      </w:r>
    </w:p>
    <w:p w:rsidR="001B7278" w:rsidRDefault="001B7278"/>
    <w:p w:rsidR="001B7278" w:rsidRDefault="001B7278" w:rsidP="001B7278">
      <w:pPr>
        <w:ind w:firstLine="720"/>
      </w:pPr>
      <w:r>
        <w:t xml:space="preserve">a)  </w:t>
      </w:r>
      <w:proofErr w:type="gramStart"/>
      <w:r>
        <w:t>total</w:t>
      </w:r>
      <w:proofErr w:type="gramEnd"/>
      <w:r>
        <w:t xml:space="preserve"> demand and total supply are equal and the number of sources equals the number </w:t>
      </w:r>
    </w:p>
    <w:p w:rsidR="001B7278" w:rsidRDefault="001B7278" w:rsidP="001B7278">
      <w:r>
        <w:t xml:space="preserve">                 </w:t>
      </w:r>
      <w:proofErr w:type="gramStart"/>
      <w:r>
        <w:t>of</w:t>
      </w:r>
      <w:proofErr w:type="gramEnd"/>
      <w:r>
        <w:t xml:space="preserve"> destination</w:t>
      </w:r>
    </w:p>
    <w:p w:rsidR="001B7278" w:rsidRDefault="001B7278" w:rsidP="001B7278">
      <w:r>
        <w:tab/>
        <w:t xml:space="preserve">b)  </w:t>
      </w:r>
      <w:proofErr w:type="gramStart"/>
      <w:r>
        <w:t>total</w:t>
      </w:r>
      <w:proofErr w:type="gramEnd"/>
      <w:r>
        <w:t xml:space="preserve"> demand equals total supply irrespective of the number of sources and </w:t>
      </w:r>
    </w:p>
    <w:p w:rsidR="001B7278" w:rsidRDefault="001B7278" w:rsidP="001B7278">
      <w:r>
        <w:t xml:space="preserve">                 </w:t>
      </w:r>
      <w:proofErr w:type="gramStart"/>
      <w:r>
        <w:t>destinations</w:t>
      </w:r>
      <w:proofErr w:type="gramEnd"/>
    </w:p>
    <w:p w:rsidR="001B7278" w:rsidRDefault="001B7278" w:rsidP="001B7278">
      <w:r>
        <w:tab/>
        <w:t xml:space="preserve">c)  </w:t>
      </w:r>
      <w:proofErr w:type="gramStart"/>
      <w:r>
        <w:t>number</w:t>
      </w:r>
      <w:proofErr w:type="gramEnd"/>
      <w:r>
        <w:t xml:space="preserve"> of sources matches with the number of destinations</w:t>
      </w:r>
    </w:p>
    <w:p w:rsidR="001B7278" w:rsidRDefault="001B7278" w:rsidP="001B7278">
      <w:r>
        <w:tab/>
        <w:t xml:space="preserve">d)  </w:t>
      </w:r>
      <w:proofErr w:type="gramStart"/>
      <w:r>
        <w:t>total</w:t>
      </w:r>
      <w:proofErr w:type="gramEnd"/>
      <w:r>
        <w:t xml:space="preserve"> demand not equals total supply</w:t>
      </w:r>
    </w:p>
    <w:p w:rsidR="001B7278" w:rsidRDefault="001B7278" w:rsidP="001B7278"/>
    <w:p w:rsidR="001B7278" w:rsidRPr="001B7278" w:rsidRDefault="001B7278" w:rsidP="001B7278">
      <w:pPr>
        <w:ind w:left="720" w:hanging="720"/>
      </w:pPr>
      <w:r>
        <w:t>22.</w:t>
      </w:r>
      <w:r>
        <w:tab/>
        <w:t>The initial solution of a T.P. can be obtained by applying any known method.  However, the only condition is that ……………………………….</w:t>
      </w:r>
    </w:p>
    <w:p w:rsidR="006E2FCB" w:rsidRDefault="006E2FCB">
      <w:pPr>
        <w:rPr>
          <w:b/>
        </w:rPr>
      </w:pPr>
    </w:p>
    <w:p w:rsidR="001B7278" w:rsidRPr="001B7278" w:rsidRDefault="001B7278">
      <w:r>
        <w:rPr>
          <w:b/>
        </w:rPr>
        <w:tab/>
      </w:r>
      <w:r w:rsidRPr="001B7278">
        <w:t>a)</w:t>
      </w:r>
      <w:r>
        <w:t xml:space="preserve">  </w:t>
      </w:r>
      <w:proofErr w:type="gramStart"/>
      <w:r>
        <w:t>the</w:t>
      </w:r>
      <w:proofErr w:type="gramEnd"/>
      <w:r>
        <w:t xml:space="preserve"> solution must be optimum</w:t>
      </w:r>
      <w:r>
        <w:tab/>
      </w:r>
      <w:r>
        <w:tab/>
      </w:r>
      <w:r w:rsidRPr="001B7278">
        <w:t>b)</w:t>
      </w:r>
      <w:r>
        <w:t xml:space="preserve">  the solution should be non-degenerate</w:t>
      </w:r>
    </w:p>
    <w:p w:rsidR="001B7278" w:rsidRPr="001B7278" w:rsidRDefault="001B7278">
      <w:r w:rsidRPr="001B7278">
        <w:tab/>
        <w:t>c)</w:t>
      </w:r>
      <w:r>
        <w:t xml:space="preserve">  </w:t>
      </w:r>
      <w:proofErr w:type="gramStart"/>
      <w:r>
        <w:t>the</w:t>
      </w:r>
      <w:proofErr w:type="gramEnd"/>
      <w:r>
        <w:t xml:space="preserve"> rim conditions are satisfied</w:t>
      </w:r>
      <w:r>
        <w:tab/>
      </w:r>
      <w:r>
        <w:tab/>
      </w:r>
      <w:r w:rsidRPr="001B7278">
        <w:t>d)</w:t>
      </w:r>
      <w:r>
        <w:t xml:space="preserve">  the solution should be degenerate</w:t>
      </w:r>
    </w:p>
    <w:p w:rsidR="006E2FCB" w:rsidRPr="001B7278" w:rsidRDefault="006E2FCB"/>
    <w:p w:rsidR="006E2FCB" w:rsidRDefault="00C55F0D" w:rsidP="00C55F0D">
      <w:pPr>
        <w:ind w:left="720" w:hanging="720"/>
      </w:pPr>
      <w:r w:rsidRPr="00C55F0D">
        <w:t>23.</w:t>
      </w:r>
      <w:r w:rsidRPr="00C55F0D">
        <w:tab/>
      </w:r>
      <w:r>
        <w:t xml:space="preserve">The solution to a T.P. with m-sources and n-destinations is feasible, if the </w:t>
      </w:r>
      <w:proofErr w:type="gramStart"/>
      <w:r>
        <w:t>number of allocations are</w:t>
      </w:r>
      <w:proofErr w:type="gramEnd"/>
      <w:r w:rsidR="00086DB8">
        <w:t xml:space="preserve"> ……………..</w:t>
      </w:r>
    </w:p>
    <w:p w:rsidR="00C55F0D" w:rsidRDefault="00C55F0D"/>
    <w:p w:rsidR="00C55F0D" w:rsidRPr="00C55F0D" w:rsidRDefault="00C55F0D">
      <w:r>
        <w:tab/>
        <w:t xml:space="preserve">a)  </w:t>
      </w:r>
      <w:proofErr w:type="gramStart"/>
      <w:r>
        <w:t>m+</w:t>
      </w:r>
      <w:proofErr w:type="gramEnd"/>
      <w:r>
        <w:t>n-1</w:t>
      </w:r>
      <w:r>
        <w:tab/>
      </w:r>
      <w:r>
        <w:tab/>
        <w:t>b)  m+n+1</w:t>
      </w:r>
      <w:r>
        <w:tab/>
      </w:r>
      <w:r>
        <w:tab/>
        <w:t xml:space="preserve">c)  </w:t>
      </w:r>
      <w:proofErr w:type="spellStart"/>
      <w:r>
        <w:t>m+n</w:t>
      </w:r>
      <w:proofErr w:type="spellEnd"/>
      <w:r>
        <w:tab/>
      </w:r>
      <w:r>
        <w:tab/>
        <w:t xml:space="preserve">d)  </w:t>
      </w:r>
      <w:proofErr w:type="spellStart"/>
      <w:r>
        <w:t>mxn</w:t>
      </w:r>
      <w:proofErr w:type="spellEnd"/>
    </w:p>
    <w:p w:rsidR="006E2FCB" w:rsidRDefault="006E2FCB">
      <w:pPr>
        <w:rPr>
          <w:b/>
        </w:rPr>
      </w:pPr>
    </w:p>
    <w:p w:rsidR="00086DB8" w:rsidRPr="00086DB8" w:rsidRDefault="00086DB8">
      <w:r w:rsidRPr="00086DB8">
        <w:t>24.</w:t>
      </w:r>
      <w:r w:rsidRPr="00086DB8">
        <w:tab/>
      </w:r>
      <w:r>
        <w:t>The initial solution of a T.P. is obtained by ……………………….</w:t>
      </w:r>
    </w:p>
    <w:p w:rsidR="006E2FCB" w:rsidRDefault="006E2FCB">
      <w:pPr>
        <w:rPr>
          <w:b/>
        </w:rPr>
      </w:pPr>
    </w:p>
    <w:p w:rsidR="00086DB8" w:rsidRDefault="00086DB8">
      <w:r>
        <w:rPr>
          <w:b/>
        </w:rPr>
        <w:tab/>
      </w:r>
      <w:r w:rsidRPr="00086DB8">
        <w:t>a)</w:t>
      </w:r>
      <w:r>
        <w:t xml:space="preserve"> Hungarian Method</w:t>
      </w:r>
      <w:r>
        <w:tab/>
      </w:r>
      <w:r>
        <w:tab/>
      </w:r>
      <w:r>
        <w:tab/>
      </w:r>
      <w:r>
        <w:tab/>
      </w:r>
      <w:r w:rsidRPr="00086DB8">
        <w:t>b)</w:t>
      </w:r>
      <w:r>
        <w:t xml:space="preserve"> Simplex Method</w:t>
      </w:r>
      <w:r>
        <w:tab/>
      </w:r>
      <w:r>
        <w:tab/>
      </w:r>
    </w:p>
    <w:p w:rsidR="00086DB8" w:rsidRPr="00086DB8" w:rsidRDefault="00086DB8" w:rsidP="00086DB8">
      <w:pPr>
        <w:ind w:firstLine="720"/>
      </w:pPr>
      <w:r w:rsidRPr="00086DB8">
        <w:t>c)</w:t>
      </w:r>
      <w:r>
        <w:t xml:space="preserve"> MODI Method</w:t>
      </w:r>
      <w:r>
        <w:tab/>
      </w:r>
      <w:r>
        <w:tab/>
      </w:r>
      <w:r>
        <w:tab/>
      </w:r>
      <w:r>
        <w:tab/>
      </w:r>
      <w:r w:rsidRPr="00086DB8">
        <w:t>d)</w:t>
      </w:r>
      <w:r>
        <w:t xml:space="preserve"> VAM</w:t>
      </w:r>
    </w:p>
    <w:p w:rsidR="006E2FCB" w:rsidRDefault="006E2FCB">
      <w:pPr>
        <w:rPr>
          <w:b/>
        </w:rPr>
      </w:pPr>
    </w:p>
    <w:p w:rsidR="006E2FCB" w:rsidRPr="008F23B2" w:rsidRDefault="008F23B2">
      <w:r w:rsidRPr="008F23B2">
        <w:t>25.</w:t>
      </w:r>
      <w:r>
        <w:tab/>
        <w:t>The optimal solution of a T.P. is obtained by …………………..</w:t>
      </w:r>
    </w:p>
    <w:p w:rsidR="006E2FCB" w:rsidRDefault="006E2FCB">
      <w:pPr>
        <w:rPr>
          <w:b/>
        </w:rPr>
      </w:pPr>
    </w:p>
    <w:p w:rsidR="008F23B2" w:rsidRDefault="008F23B2" w:rsidP="008F23B2">
      <w:pPr>
        <w:ind w:firstLine="720"/>
      </w:pPr>
      <w:r w:rsidRPr="00086DB8">
        <w:t>a)</w:t>
      </w:r>
      <w:r>
        <w:t xml:space="preserve"> Hungarian Method</w:t>
      </w:r>
      <w:r>
        <w:tab/>
      </w:r>
      <w:r>
        <w:tab/>
      </w:r>
      <w:r>
        <w:tab/>
      </w:r>
      <w:r>
        <w:tab/>
      </w:r>
      <w:r w:rsidRPr="00086DB8">
        <w:t>b)</w:t>
      </w:r>
      <w:r>
        <w:t xml:space="preserve"> Big-M Method</w:t>
      </w:r>
      <w:r>
        <w:tab/>
      </w:r>
      <w:r>
        <w:tab/>
      </w:r>
    </w:p>
    <w:p w:rsidR="008F23B2" w:rsidRPr="00086DB8" w:rsidRDefault="008F23B2" w:rsidP="008F23B2">
      <w:pPr>
        <w:ind w:firstLine="720"/>
      </w:pPr>
      <w:r w:rsidRPr="00086DB8">
        <w:t>c)</w:t>
      </w:r>
      <w:r>
        <w:t xml:space="preserve"> MODI Method</w:t>
      </w:r>
      <w:r>
        <w:tab/>
      </w:r>
      <w:r>
        <w:tab/>
      </w:r>
      <w:r>
        <w:tab/>
      </w:r>
      <w:r>
        <w:tab/>
      </w:r>
      <w:r w:rsidRPr="00086DB8">
        <w:t>d)</w:t>
      </w:r>
      <w:r>
        <w:t xml:space="preserve"> </w:t>
      </w:r>
      <w:r w:rsidR="009701CE">
        <w:t>North-West Corner Rule</w:t>
      </w:r>
    </w:p>
    <w:p w:rsidR="006E2FCB" w:rsidRDefault="006E2FCB">
      <w:pPr>
        <w:rPr>
          <w:b/>
        </w:rPr>
      </w:pPr>
    </w:p>
    <w:p w:rsidR="00F35612" w:rsidRDefault="00F35612" w:rsidP="00316E41">
      <w:pPr>
        <w:ind w:left="720" w:hanging="720"/>
      </w:pPr>
    </w:p>
    <w:p w:rsidR="00F35612" w:rsidRDefault="00F35612" w:rsidP="00316E41">
      <w:pPr>
        <w:ind w:left="720" w:hanging="720"/>
      </w:pPr>
    </w:p>
    <w:p w:rsidR="00F35612" w:rsidRDefault="00F35612" w:rsidP="00316E41">
      <w:pPr>
        <w:ind w:left="720" w:hanging="720"/>
      </w:pPr>
    </w:p>
    <w:p w:rsidR="00F35612" w:rsidRDefault="00F35612" w:rsidP="00316E41">
      <w:pPr>
        <w:ind w:left="720" w:hanging="720"/>
      </w:pPr>
    </w:p>
    <w:p w:rsidR="00F35612" w:rsidRDefault="00F35612" w:rsidP="00316E41">
      <w:pPr>
        <w:ind w:left="720" w:hanging="720"/>
      </w:pPr>
    </w:p>
    <w:p w:rsidR="00F35612" w:rsidRDefault="00F35612" w:rsidP="00316E41">
      <w:pPr>
        <w:ind w:left="720" w:hanging="720"/>
      </w:pPr>
    </w:p>
    <w:p w:rsidR="002D6C53" w:rsidRPr="002D6C53" w:rsidRDefault="00316E41" w:rsidP="00316E41">
      <w:pPr>
        <w:ind w:left="720" w:hanging="720"/>
      </w:pPr>
      <w:r>
        <w:t>26.</w:t>
      </w:r>
      <w:r>
        <w:tab/>
      </w:r>
      <w:r w:rsidR="002D6C53" w:rsidRPr="002D6C53">
        <w:t>A BFS for the general T.P. is said to be non-degenerate if the number of occupied cells is ……………………………..</w:t>
      </w:r>
    </w:p>
    <w:p w:rsidR="000B502C" w:rsidRDefault="000B502C" w:rsidP="000B502C">
      <w:pPr>
        <w:pStyle w:val="Default"/>
      </w:pPr>
    </w:p>
    <w:p w:rsidR="002D6C53" w:rsidRDefault="002D6C53" w:rsidP="002D6C53">
      <w:pPr>
        <w:ind w:firstLine="720"/>
      </w:pPr>
      <w:r w:rsidRPr="00086DB8">
        <w:t>a)</w:t>
      </w:r>
      <w:r>
        <w:t xml:space="preserve"> </w:t>
      </w:r>
      <w:proofErr w:type="gramStart"/>
      <w:r>
        <w:t>less</w:t>
      </w:r>
      <w:proofErr w:type="gramEnd"/>
      <w:r>
        <w:t xml:space="preserve"> than or equal to m+n-1</w:t>
      </w:r>
      <w:r>
        <w:tab/>
      </w:r>
      <w:r>
        <w:tab/>
      </w:r>
      <w:r>
        <w:tab/>
      </w:r>
      <w:r w:rsidRPr="00086DB8">
        <w:t>b)</w:t>
      </w:r>
      <w:r>
        <w:t xml:space="preserve"> greater than or equal to m+n-1</w:t>
      </w:r>
      <w:r>
        <w:tab/>
      </w:r>
      <w:r>
        <w:tab/>
      </w:r>
    </w:p>
    <w:p w:rsidR="002D6C53" w:rsidRPr="00086DB8" w:rsidRDefault="002D6C53" w:rsidP="002D6C53">
      <w:pPr>
        <w:ind w:firstLine="720"/>
      </w:pPr>
      <w:proofErr w:type="gramStart"/>
      <w:r w:rsidRPr="00086DB8">
        <w:t>c</w:t>
      </w:r>
      <w:proofErr w:type="gramEnd"/>
      <w:r w:rsidRPr="00086DB8">
        <w:t>)</w:t>
      </w:r>
      <w:r>
        <w:t xml:space="preserve"> less than </w:t>
      </w:r>
      <w:proofErr w:type="spellStart"/>
      <w:r>
        <w:t>m+n</w:t>
      </w:r>
      <w:proofErr w:type="spellEnd"/>
      <w:r>
        <w:tab/>
      </w:r>
      <w:r>
        <w:tab/>
      </w:r>
      <w:r>
        <w:tab/>
      </w:r>
      <w:r>
        <w:tab/>
      </w:r>
      <w:r w:rsidRPr="00086DB8">
        <w:t>d)</w:t>
      </w:r>
      <w:r>
        <w:t xml:space="preserve"> equal to m+n-1</w:t>
      </w:r>
    </w:p>
    <w:p w:rsidR="006E2FCB" w:rsidRDefault="006E2FCB">
      <w:pPr>
        <w:rPr>
          <w:b/>
        </w:rPr>
      </w:pPr>
    </w:p>
    <w:p w:rsidR="002D6C53" w:rsidRPr="002D6C53" w:rsidRDefault="00316E41" w:rsidP="00316E41">
      <w:pPr>
        <w:ind w:left="720" w:hanging="720"/>
      </w:pPr>
      <w:r>
        <w:t>27.</w:t>
      </w:r>
      <w:r>
        <w:tab/>
      </w:r>
      <w:r w:rsidR="002D6C53" w:rsidRPr="002D6C53">
        <w:t>A BFS for the general T.P. is said to be degenerate if the number of occupied cells is ……………………………..</w:t>
      </w:r>
    </w:p>
    <w:p w:rsidR="002D6C53" w:rsidRDefault="002D6C53" w:rsidP="002D6C53">
      <w:pPr>
        <w:pStyle w:val="Default"/>
      </w:pPr>
    </w:p>
    <w:p w:rsidR="002D6C53" w:rsidRDefault="002D6C53" w:rsidP="002D6C53">
      <w:pPr>
        <w:ind w:firstLine="720"/>
      </w:pPr>
      <w:r w:rsidRPr="00086DB8">
        <w:t>a)</w:t>
      </w:r>
      <w:r>
        <w:t xml:space="preserve"> </w:t>
      </w:r>
      <w:proofErr w:type="gramStart"/>
      <w:r>
        <w:t>less</w:t>
      </w:r>
      <w:proofErr w:type="gramEnd"/>
      <w:r>
        <w:t xml:space="preserve"> than m+n-1</w:t>
      </w:r>
      <w:r>
        <w:tab/>
      </w:r>
      <w:r>
        <w:tab/>
      </w:r>
      <w:r>
        <w:tab/>
      </w:r>
      <w:r>
        <w:tab/>
      </w:r>
      <w:r w:rsidRPr="00086DB8">
        <w:t>b)</w:t>
      </w:r>
      <w:r>
        <w:t xml:space="preserve"> greater than or equal to m+n-1</w:t>
      </w:r>
      <w:r>
        <w:tab/>
      </w:r>
      <w:r>
        <w:tab/>
      </w:r>
    </w:p>
    <w:p w:rsidR="002D6C53" w:rsidRPr="00086DB8" w:rsidRDefault="002D6C53" w:rsidP="002D6C53">
      <w:pPr>
        <w:ind w:firstLine="720"/>
      </w:pPr>
      <w:r w:rsidRPr="00086DB8">
        <w:t>c)</w:t>
      </w:r>
      <w:r>
        <w:t xml:space="preserve"> </w:t>
      </w:r>
      <w:proofErr w:type="gramStart"/>
      <w:r>
        <w:t>less</w:t>
      </w:r>
      <w:proofErr w:type="gramEnd"/>
      <w:r>
        <w:t xml:space="preserve"> than </w:t>
      </w:r>
      <w:proofErr w:type="spellStart"/>
      <w:r>
        <w:t>m+n</w:t>
      </w:r>
      <w:proofErr w:type="spellEnd"/>
      <w:r>
        <w:tab/>
      </w:r>
      <w:r>
        <w:tab/>
      </w:r>
      <w:r>
        <w:tab/>
      </w:r>
      <w:r>
        <w:tab/>
      </w:r>
      <w:r w:rsidRPr="00086DB8">
        <w:t>d)</w:t>
      </w:r>
      <w:r>
        <w:t xml:space="preserve"> less than or equal to m+n-1</w:t>
      </w:r>
      <w:r>
        <w:tab/>
      </w:r>
    </w:p>
    <w:p w:rsidR="002D6C53" w:rsidRDefault="002D6C53" w:rsidP="002D6C53">
      <w:pPr>
        <w:rPr>
          <w:b/>
        </w:rPr>
      </w:pPr>
    </w:p>
    <w:p w:rsidR="00053104" w:rsidRPr="006A38E1" w:rsidRDefault="00316E41" w:rsidP="00316E41">
      <w:pPr>
        <w:ind w:left="720" w:hanging="720"/>
      </w:pPr>
      <w:r w:rsidRPr="006A38E1">
        <w:t>28.</w:t>
      </w:r>
      <w:r w:rsidRPr="006A38E1">
        <w:tab/>
      </w:r>
      <w:r w:rsidR="006A38E1" w:rsidRPr="006A38E1">
        <w:t>Which of the following is correct related to T.P?</w:t>
      </w:r>
    </w:p>
    <w:p w:rsidR="006E2FCB" w:rsidRPr="006A38E1" w:rsidRDefault="006E2FCB">
      <w:pPr>
        <w:rPr>
          <w:b/>
        </w:rPr>
      </w:pPr>
    </w:p>
    <w:p w:rsidR="00053104" w:rsidRPr="006A38E1" w:rsidRDefault="00053104" w:rsidP="00053104">
      <w:pPr>
        <w:ind w:firstLine="720"/>
      </w:pPr>
      <w:r w:rsidRPr="006A38E1">
        <w:t xml:space="preserve">a)  </w:t>
      </w:r>
      <w:r w:rsidR="006A38E1" w:rsidRPr="006A38E1">
        <w:t>Lead time</w:t>
      </w:r>
      <w:r w:rsidRPr="006A38E1">
        <w:tab/>
      </w:r>
      <w:r w:rsidRPr="006A38E1">
        <w:tab/>
      </w:r>
      <w:r w:rsidRPr="006A38E1">
        <w:tab/>
      </w:r>
      <w:r w:rsidRPr="006A38E1">
        <w:tab/>
      </w:r>
      <w:r w:rsidRPr="006A38E1">
        <w:tab/>
        <w:t xml:space="preserve">b) </w:t>
      </w:r>
      <w:r w:rsidR="006A38E1" w:rsidRPr="006A38E1">
        <w:t>Entering variable</w:t>
      </w:r>
    </w:p>
    <w:p w:rsidR="00053104" w:rsidRPr="006A38E1" w:rsidRDefault="00053104" w:rsidP="00053104">
      <w:pPr>
        <w:ind w:firstLine="720"/>
      </w:pPr>
      <w:r w:rsidRPr="006A38E1">
        <w:t xml:space="preserve">c)  </w:t>
      </w:r>
      <w:r w:rsidR="006A38E1" w:rsidRPr="006A38E1">
        <w:t>Float</w:t>
      </w:r>
      <w:r w:rsidR="006A38E1" w:rsidRPr="006A38E1">
        <w:tab/>
      </w:r>
      <w:r w:rsidRPr="006A38E1">
        <w:tab/>
      </w:r>
      <w:r w:rsidRPr="006A38E1">
        <w:tab/>
      </w:r>
      <w:r w:rsidRPr="006A38E1">
        <w:tab/>
      </w:r>
      <w:r w:rsidRPr="006A38E1">
        <w:tab/>
        <w:t xml:space="preserve">d) </w:t>
      </w:r>
      <w:r w:rsidR="006A38E1" w:rsidRPr="006A38E1">
        <w:t>Waiting time</w:t>
      </w:r>
    </w:p>
    <w:p w:rsidR="00053104" w:rsidRPr="006A38E1" w:rsidRDefault="00053104">
      <w:pPr>
        <w:rPr>
          <w:b/>
        </w:rPr>
      </w:pPr>
    </w:p>
    <w:p w:rsidR="00A555FD" w:rsidRPr="00A555FD" w:rsidRDefault="00316E41" w:rsidP="00316E41">
      <w:pPr>
        <w:ind w:left="720" w:hanging="720"/>
      </w:pPr>
      <w:r>
        <w:t>29.</w:t>
      </w:r>
      <w:r>
        <w:tab/>
      </w:r>
      <w:r w:rsidR="00A555FD" w:rsidRPr="00A555FD">
        <w:t xml:space="preserve">When </w:t>
      </w:r>
      <w:r w:rsidR="00A555FD">
        <w:t>total supply is not equal to total demand in a transportation problem, the problem is said to be ………………..</w:t>
      </w:r>
    </w:p>
    <w:p w:rsidR="00053104" w:rsidRDefault="00053104">
      <w:pPr>
        <w:rPr>
          <w:b/>
        </w:rPr>
      </w:pPr>
    </w:p>
    <w:p w:rsidR="00A555FD" w:rsidRPr="00A555FD" w:rsidRDefault="00A555FD">
      <w:r>
        <w:rPr>
          <w:b/>
        </w:rPr>
        <w:tab/>
      </w:r>
      <w:r w:rsidRPr="00A555FD">
        <w:t>a)</w:t>
      </w:r>
      <w:r>
        <w:t xml:space="preserve">  </w:t>
      </w:r>
      <w:proofErr w:type="gramStart"/>
      <w:r>
        <w:t>balanced</w:t>
      </w:r>
      <w:proofErr w:type="gramEnd"/>
      <w:r>
        <w:tab/>
      </w:r>
      <w:r>
        <w:tab/>
      </w:r>
      <w:r w:rsidRPr="00A555FD">
        <w:t>b)</w:t>
      </w:r>
      <w:r>
        <w:t xml:space="preserve">  degenerate</w:t>
      </w:r>
      <w:r>
        <w:tab/>
      </w:r>
      <w:r>
        <w:tab/>
      </w:r>
      <w:r w:rsidRPr="00A555FD">
        <w:t>c)</w:t>
      </w:r>
      <w:r>
        <w:t xml:space="preserve">  unbalanced</w:t>
      </w:r>
      <w:r>
        <w:tab/>
      </w:r>
      <w:r>
        <w:tab/>
      </w:r>
      <w:r w:rsidRPr="00A555FD">
        <w:t>d)</w:t>
      </w:r>
      <w:r>
        <w:t xml:space="preserve">  non-degenerate</w:t>
      </w:r>
    </w:p>
    <w:p w:rsidR="00A555FD" w:rsidRDefault="00A555FD">
      <w:pPr>
        <w:rPr>
          <w:b/>
        </w:rPr>
      </w:pPr>
    </w:p>
    <w:p w:rsidR="00316699" w:rsidRPr="00DC7D69" w:rsidRDefault="00316E41" w:rsidP="00316E41">
      <w:pPr>
        <w:ind w:left="720" w:hanging="720"/>
      </w:pPr>
      <w:r>
        <w:t>30.</w:t>
      </w:r>
      <w:r>
        <w:tab/>
      </w:r>
      <w:r w:rsidR="00316699" w:rsidRPr="00DC7D69">
        <w:t xml:space="preserve">Maximization </w:t>
      </w:r>
      <w:r w:rsidR="00316699">
        <w:t xml:space="preserve">T.P. </w:t>
      </w:r>
      <w:r w:rsidR="00316699" w:rsidRPr="00DC7D69">
        <w:t>is transformed into a minimization problem by</w:t>
      </w:r>
      <w:r w:rsidR="00316699">
        <w:t xml:space="preserve"> subtracting all the elements from …………….. </w:t>
      </w:r>
      <w:proofErr w:type="gramStart"/>
      <w:r w:rsidR="00316699">
        <w:t>in</w:t>
      </w:r>
      <w:proofErr w:type="gramEnd"/>
      <w:r w:rsidR="00316699">
        <w:t xml:space="preserve"> the transportation table.</w:t>
      </w:r>
    </w:p>
    <w:p w:rsidR="00316699" w:rsidRPr="00DC7D69" w:rsidRDefault="00316699" w:rsidP="00316699"/>
    <w:p w:rsidR="00316699" w:rsidRPr="00DC7D69" w:rsidRDefault="00316699" w:rsidP="00316699">
      <w:r w:rsidRPr="00DC7D69">
        <w:tab/>
        <w:t xml:space="preserve">a)  </w:t>
      </w:r>
      <w:proofErr w:type="gramStart"/>
      <w:r>
        <w:t>highest</w:t>
      </w:r>
      <w:proofErr w:type="gramEnd"/>
      <w:r>
        <w:t xml:space="preserve"> element</w:t>
      </w:r>
      <w:r>
        <w:tab/>
      </w:r>
      <w:r>
        <w:tab/>
      </w:r>
      <w:r w:rsidRPr="00DC7D69">
        <w:t xml:space="preserve">b)  </w:t>
      </w:r>
      <w:r>
        <w:t>one</w:t>
      </w:r>
      <w:r>
        <w:tab/>
      </w:r>
      <w:r>
        <w:tab/>
      </w:r>
      <w:r>
        <w:tab/>
      </w:r>
      <w:r w:rsidRPr="00DC7D69">
        <w:t xml:space="preserve">c)  </w:t>
      </w:r>
      <w:r>
        <w:t xml:space="preserve"> zero</w:t>
      </w:r>
      <w:r>
        <w:tab/>
      </w:r>
      <w:r w:rsidRPr="00DC7D69">
        <w:t xml:space="preserve">d)  </w:t>
      </w:r>
      <w:r>
        <w:t>lowest element</w:t>
      </w:r>
    </w:p>
    <w:p w:rsidR="00316699" w:rsidRPr="00DC7D69" w:rsidRDefault="00316699" w:rsidP="00316699"/>
    <w:p w:rsidR="006E2FCB" w:rsidRDefault="00316E41">
      <w:r w:rsidRPr="00316E41">
        <w:t>31.</w:t>
      </w:r>
      <w:r>
        <w:rPr>
          <w:b/>
        </w:rPr>
        <w:tab/>
      </w:r>
      <w:r w:rsidR="006A3CEF" w:rsidRPr="006A3CEF">
        <w:t xml:space="preserve">The </w:t>
      </w:r>
      <w:r w:rsidR="006A3CEF">
        <w:t>A.P. is said to be balanced, if …………………………</w:t>
      </w:r>
    </w:p>
    <w:p w:rsidR="006A3CEF" w:rsidRDefault="006A3CEF"/>
    <w:p w:rsidR="006A3CEF" w:rsidRDefault="006A3CEF">
      <w:r>
        <w:tab/>
        <w:t xml:space="preserve">a)  </w:t>
      </w:r>
      <w:proofErr w:type="gramStart"/>
      <w:r>
        <w:t>the</w:t>
      </w:r>
      <w:proofErr w:type="gramEnd"/>
      <w:r>
        <w:t xml:space="preserve"> number of rows</w:t>
      </w:r>
      <w:r w:rsidR="001C6552">
        <w:t xml:space="preserve"> equals number of columns</w:t>
      </w:r>
    </w:p>
    <w:p w:rsidR="006A3CEF" w:rsidRDefault="006A3CEF">
      <w:r>
        <w:tab/>
        <w:t xml:space="preserve">b)  </w:t>
      </w:r>
      <w:proofErr w:type="gramStart"/>
      <w:r>
        <w:t>number</w:t>
      </w:r>
      <w:proofErr w:type="gramEnd"/>
      <w:r>
        <w:t xml:space="preserve"> of sources matches with the number of destinations</w:t>
      </w:r>
    </w:p>
    <w:p w:rsidR="006A3CEF" w:rsidRDefault="006A3CEF">
      <w:r>
        <w:tab/>
        <w:t xml:space="preserve">c)  </w:t>
      </w:r>
      <w:proofErr w:type="gramStart"/>
      <w:r>
        <w:t>total</w:t>
      </w:r>
      <w:proofErr w:type="gramEnd"/>
      <w:r>
        <w:t xml:space="preserve"> demand equals total supply</w:t>
      </w:r>
    </w:p>
    <w:p w:rsidR="006A3CEF" w:rsidRPr="006A3CEF" w:rsidRDefault="006A3CEF">
      <w:r>
        <w:tab/>
        <w:t xml:space="preserve">d)  </w:t>
      </w:r>
      <w:proofErr w:type="gramStart"/>
      <w:r>
        <w:t>the</w:t>
      </w:r>
      <w:proofErr w:type="gramEnd"/>
      <w:r>
        <w:t xml:space="preserve"> matrix is not a square matrix</w:t>
      </w:r>
    </w:p>
    <w:p w:rsidR="006E2FCB" w:rsidRDefault="006E2FCB">
      <w:pPr>
        <w:rPr>
          <w:b/>
        </w:rPr>
      </w:pPr>
    </w:p>
    <w:p w:rsidR="006E2FCB" w:rsidRDefault="00316E41">
      <w:r w:rsidRPr="00316E41">
        <w:t>32.</w:t>
      </w:r>
      <w:r w:rsidR="001534CB">
        <w:rPr>
          <w:b/>
        </w:rPr>
        <w:tab/>
      </w:r>
      <w:r w:rsidR="001534CB" w:rsidRPr="001534CB">
        <w:t>If</w:t>
      </w:r>
      <w:r w:rsidR="001534CB">
        <w:t xml:space="preserve"> there are n workers and n jobs, there would be ………………</w:t>
      </w:r>
    </w:p>
    <w:p w:rsidR="001534CB" w:rsidRDefault="001534CB"/>
    <w:p w:rsidR="001534CB" w:rsidRPr="001534CB" w:rsidRDefault="001534CB">
      <w:r>
        <w:tab/>
        <w:t xml:space="preserve">a)  </w:t>
      </w:r>
      <w:proofErr w:type="gramStart"/>
      <w:r>
        <w:t>n</w:t>
      </w:r>
      <w:proofErr w:type="gramEnd"/>
      <w:r>
        <w:t xml:space="preserve"> solutions</w:t>
      </w:r>
      <w:r>
        <w:tab/>
      </w:r>
      <w:r>
        <w:tab/>
        <w:t xml:space="preserve">b)  n! </w:t>
      </w:r>
      <w:proofErr w:type="gramStart"/>
      <w:r>
        <w:t>solutions</w:t>
      </w:r>
      <w:proofErr w:type="gramEnd"/>
      <w:r>
        <w:tab/>
        <w:t xml:space="preserve">c)  (n-1)! </w:t>
      </w:r>
      <w:proofErr w:type="gramStart"/>
      <w:r>
        <w:t>solutions</w:t>
      </w:r>
      <w:proofErr w:type="gramEnd"/>
      <w:r>
        <w:tab/>
        <w:t>d)  n-1 solutions</w:t>
      </w:r>
    </w:p>
    <w:p w:rsidR="006E2FCB" w:rsidRDefault="006E2FCB">
      <w:pPr>
        <w:rPr>
          <w:b/>
        </w:rPr>
      </w:pPr>
    </w:p>
    <w:p w:rsidR="00694A24" w:rsidRPr="00694A24" w:rsidRDefault="00316E41" w:rsidP="00316E41">
      <w:pPr>
        <w:ind w:left="720" w:hanging="720"/>
      </w:pPr>
      <w:r>
        <w:t>33.</w:t>
      </w:r>
      <w:r>
        <w:tab/>
      </w:r>
      <w:r w:rsidR="00694A24" w:rsidRPr="00694A24">
        <w:t>In</w:t>
      </w:r>
      <w:r w:rsidR="00694A24">
        <w:t xml:space="preserve"> an assignment problem involving four workers and three jobs, total number of assignments possible are …………………</w:t>
      </w:r>
    </w:p>
    <w:p w:rsidR="006E2FCB" w:rsidRDefault="006E2FCB">
      <w:pPr>
        <w:rPr>
          <w:b/>
        </w:rPr>
      </w:pPr>
    </w:p>
    <w:p w:rsidR="00694A24" w:rsidRPr="001534CB" w:rsidRDefault="00694A24" w:rsidP="00694A24">
      <w:pPr>
        <w:ind w:firstLine="720"/>
      </w:pPr>
      <w:r>
        <w:t>a)  4</w:t>
      </w:r>
      <w:r>
        <w:tab/>
      </w:r>
      <w:r>
        <w:tab/>
      </w:r>
      <w:r>
        <w:tab/>
        <w:t>b) 3</w:t>
      </w:r>
      <w:r>
        <w:tab/>
      </w:r>
      <w:r>
        <w:tab/>
      </w:r>
      <w:r>
        <w:tab/>
        <w:t>c) 7</w:t>
      </w:r>
      <w:r>
        <w:tab/>
      </w:r>
      <w:r>
        <w:tab/>
      </w:r>
      <w:r>
        <w:tab/>
        <w:t>d) 12</w:t>
      </w:r>
    </w:p>
    <w:p w:rsidR="006E2FCB" w:rsidRDefault="006E2FCB">
      <w:pPr>
        <w:rPr>
          <w:b/>
        </w:rPr>
      </w:pPr>
    </w:p>
    <w:p w:rsidR="00F35612" w:rsidRDefault="00F35612" w:rsidP="00316E41">
      <w:pPr>
        <w:ind w:left="720" w:hanging="720"/>
      </w:pPr>
    </w:p>
    <w:p w:rsidR="00F35612" w:rsidRDefault="00F35612" w:rsidP="00316E41">
      <w:pPr>
        <w:ind w:left="720" w:hanging="720"/>
      </w:pPr>
    </w:p>
    <w:p w:rsidR="002A4E32" w:rsidRPr="002A4E32" w:rsidRDefault="00316E41" w:rsidP="00316E41">
      <w:pPr>
        <w:ind w:left="720" w:hanging="720"/>
      </w:pPr>
      <w:r>
        <w:lastRenderedPageBreak/>
        <w:t>34.</w:t>
      </w:r>
      <w:r>
        <w:tab/>
      </w:r>
      <w:r w:rsidR="002A4E32" w:rsidRPr="002A4E32">
        <w:t xml:space="preserve">The </w:t>
      </w:r>
      <w:r w:rsidR="002A4E32">
        <w:t>minimum number of lines covering all zeros in a reduced cost matrix of order n can be ………………..</w:t>
      </w:r>
    </w:p>
    <w:p w:rsidR="002A4E32" w:rsidRDefault="002A4E32">
      <w:pPr>
        <w:rPr>
          <w:b/>
        </w:rPr>
      </w:pPr>
    </w:p>
    <w:p w:rsidR="002A4E32" w:rsidRPr="001534CB" w:rsidRDefault="002A4E32" w:rsidP="002A4E32">
      <w:pPr>
        <w:ind w:firstLine="720"/>
      </w:pPr>
      <w:r>
        <w:t xml:space="preserve">a)  </w:t>
      </w:r>
      <w:proofErr w:type="gramStart"/>
      <w:r>
        <w:t>at</w:t>
      </w:r>
      <w:proofErr w:type="gramEnd"/>
      <w:r>
        <w:t xml:space="preserve"> least n</w:t>
      </w:r>
      <w:r>
        <w:tab/>
      </w:r>
      <w:r>
        <w:tab/>
        <w:t>b) n-1</w:t>
      </w:r>
      <w:r>
        <w:tab/>
      </w:r>
      <w:r>
        <w:tab/>
      </w:r>
      <w:r>
        <w:tab/>
        <w:t>c) n+1</w:t>
      </w:r>
      <w:r>
        <w:tab/>
      </w:r>
      <w:r>
        <w:tab/>
      </w:r>
      <w:r>
        <w:tab/>
        <w:t>d) at most n</w:t>
      </w:r>
    </w:p>
    <w:p w:rsidR="002A4E32" w:rsidRDefault="002A4E32">
      <w:pPr>
        <w:rPr>
          <w:b/>
        </w:rPr>
      </w:pPr>
    </w:p>
    <w:p w:rsidR="002C6C7F" w:rsidRDefault="00316E41">
      <w:r w:rsidRPr="00316E41">
        <w:t>35.</w:t>
      </w:r>
      <w:r w:rsidR="002C6C7F">
        <w:rPr>
          <w:b/>
        </w:rPr>
        <w:tab/>
      </w:r>
      <w:r w:rsidR="002C6C7F" w:rsidRPr="002C6C7F">
        <w:t>In marking assignment</w:t>
      </w:r>
      <w:r w:rsidR="002C6C7F">
        <w:t>s, which of the following should be preferred?</w:t>
      </w:r>
    </w:p>
    <w:p w:rsidR="002C6C7F" w:rsidRDefault="002C6C7F"/>
    <w:p w:rsidR="002C6C7F" w:rsidRDefault="002C6C7F">
      <w:r>
        <w:tab/>
        <w:t>a)</w:t>
      </w:r>
      <w:r w:rsidR="0094503B">
        <w:t xml:space="preserve">  </w:t>
      </w:r>
      <w:proofErr w:type="gramStart"/>
      <w:r w:rsidR="0094503B">
        <w:t>only</w:t>
      </w:r>
      <w:proofErr w:type="gramEnd"/>
      <w:r w:rsidR="0094503B">
        <w:t xml:space="preserve"> that row which have single zero</w:t>
      </w:r>
    </w:p>
    <w:p w:rsidR="002C6C7F" w:rsidRDefault="002C6C7F">
      <w:r>
        <w:tab/>
        <w:t>b)</w:t>
      </w:r>
      <w:r w:rsidR="0094503B">
        <w:t xml:space="preserve">  </w:t>
      </w:r>
      <w:proofErr w:type="gramStart"/>
      <w:r w:rsidR="0094503B">
        <w:t>only</w:t>
      </w:r>
      <w:proofErr w:type="gramEnd"/>
      <w:r w:rsidR="0094503B">
        <w:t xml:space="preserve"> that column which have sing zero</w:t>
      </w:r>
    </w:p>
    <w:p w:rsidR="002C6C7F" w:rsidRDefault="002C6C7F">
      <w:r>
        <w:tab/>
        <w:t>c)</w:t>
      </w:r>
      <w:r w:rsidR="0094503B">
        <w:t xml:space="preserve">  </w:t>
      </w:r>
      <w:proofErr w:type="gramStart"/>
      <w:r w:rsidR="0094503B">
        <w:t>only</w:t>
      </w:r>
      <w:proofErr w:type="gramEnd"/>
      <w:r w:rsidR="0094503B">
        <w:t xml:space="preserve"> column having more than one zero</w:t>
      </w:r>
    </w:p>
    <w:p w:rsidR="002C6C7F" w:rsidRDefault="002C6C7F">
      <w:r>
        <w:tab/>
        <w:t>d)</w:t>
      </w:r>
      <w:r w:rsidR="0094503B">
        <w:t xml:space="preserve">  </w:t>
      </w:r>
      <w:proofErr w:type="gramStart"/>
      <w:r w:rsidR="0094503B">
        <w:t>only</w:t>
      </w:r>
      <w:proofErr w:type="gramEnd"/>
      <w:r w:rsidR="0094503B">
        <w:t xml:space="preserve"> row having more than one zero</w:t>
      </w:r>
    </w:p>
    <w:p w:rsidR="002C298D" w:rsidRPr="002C6C7F" w:rsidRDefault="002C298D"/>
    <w:p w:rsidR="0094503B" w:rsidRDefault="00316E41">
      <w:r w:rsidRPr="00316E41">
        <w:t>36.</w:t>
      </w:r>
      <w:r>
        <w:rPr>
          <w:b/>
        </w:rPr>
        <w:tab/>
      </w:r>
      <w:r w:rsidR="0094503B" w:rsidRPr="0094503B">
        <w:t>The method</w:t>
      </w:r>
      <w:r w:rsidR="0094503B">
        <w:t xml:space="preserve"> used for solving an assignment problem is called …………………</w:t>
      </w:r>
    </w:p>
    <w:p w:rsidR="0094503B" w:rsidRDefault="0094503B"/>
    <w:p w:rsidR="0094503B" w:rsidRDefault="0094503B">
      <w:r>
        <w:tab/>
        <w:t>a)  MODI Method</w:t>
      </w:r>
      <w:r w:rsidR="00AB338A">
        <w:tab/>
      </w:r>
      <w:r w:rsidR="00AB338A">
        <w:tab/>
      </w:r>
      <w:r w:rsidR="00AB338A">
        <w:tab/>
      </w:r>
      <w:r w:rsidR="00AB338A">
        <w:tab/>
      </w:r>
      <w:r>
        <w:t>b) North-West Corner Rule</w:t>
      </w:r>
    </w:p>
    <w:p w:rsidR="0094503B" w:rsidRDefault="0094503B">
      <w:r>
        <w:tab/>
        <w:t>c)  Hungarian Method</w:t>
      </w:r>
      <w:r w:rsidR="00AB338A">
        <w:tab/>
      </w:r>
      <w:r w:rsidR="00AB338A">
        <w:tab/>
      </w:r>
      <w:r w:rsidR="00AB338A">
        <w:tab/>
      </w:r>
      <w:r w:rsidR="00AB338A">
        <w:tab/>
      </w:r>
      <w:r>
        <w:t>d) Graphical Method</w:t>
      </w:r>
    </w:p>
    <w:p w:rsidR="0094503B" w:rsidRDefault="0094503B">
      <w:pPr>
        <w:rPr>
          <w:b/>
        </w:rPr>
      </w:pPr>
    </w:p>
    <w:p w:rsidR="0094503B" w:rsidRPr="009330E4" w:rsidRDefault="00316E41" w:rsidP="00316E41">
      <w:pPr>
        <w:ind w:left="720" w:hanging="720"/>
      </w:pPr>
      <w:r>
        <w:t>37.</w:t>
      </w:r>
      <w:r>
        <w:tab/>
      </w:r>
      <w:r w:rsidR="009330E4" w:rsidRPr="009330E4">
        <w:t>A salesman has to visit n cities.  He wishes to start from a particular city, visit each city once, and then return to his starting point.  The objective is to select the sequence in which the cities are visited in such a way that his total travelling time is minimized.  This problem is known as ………………………….</w:t>
      </w:r>
    </w:p>
    <w:p w:rsidR="0094503B" w:rsidRDefault="0094503B">
      <w:pPr>
        <w:rPr>
          <w:b/>
        </w:rPr>
      </w:pPr>
    </w:p>
    <w:p w:rsidR="009330E4" w:rsidRDefault="009330E4">
      <w:r>
        <w:rPr>
          <w:b/>
        </w:rPr>
        <w:tab/>
      </w:r>
      <w:r w:rsidRPr="009330E4">
        <w:t>a)</w:t>
      </w:r>
      <w:r>
        <w:t xml:space="preserve">  Transportation Problem</w:t>
      </w:r>
      <w:r>
        <w:tab/>
      </w:r>
      <w:r>
        <w:tab/>
      </w:r>
      <w:r>
        <w:tab/>
        <w:t>b) Linear Programming Problem</w:t>
      </w:r>
    </w:p>
    <w:p w:rsidR="009330E4" w:rsidRDefault="009330E4">
      <w:r>
        <w:tab/>
        <w:t>c)  Inventory Problem</w:t>
      </w:r>
      <w:r>
        <w:tab/>
      </w:r>
      <w:r>
        <w:tab/>
      </w:r>
      <w:r>
        <w:tab/>
      </w:r>
      <w:r>
        <w:tab/>
        <w:t>d) TSP</w:t>
      </w:r>
    </w:p>
    <w:p w:rsidR="009330E4" w:rsidRPr="009330E4" w:rsidRDefault="009330E4"/>
    <w:p w:rsidR="009330E4" w:rsidRPr="00791F17" w:rsidRDefault="00316E41" w:rsidP="00316E41">
      <w:pPr>
        <w:ind w:left="720" w:hanging="720"/>
      </w:pPr>
      <w:r>
        <w:t>38.</w:t>
      </w:r>
      <w:r>
        <w:tab/>
      </w:r>
      <w:r w:rsidR="00791F17" w:rsidRPr="00791F17">
        <w:t>An assignment problem</w:t>
      </w:r>
      <w:r w:rsidR="00791F17">
        <w:t xml:space="preserve"> can be formulated as a ………………………. which, in turn, is itself a special case of an LPP.</w:t>
      </w:r>
    </w:p>
    <w:p w:rsidR="009330E4" w:rsidRDefault="009330E4">
      <w:pPr>
        <w:rPr>
          <w:b/>
        </w:rPr>
      </w:pPr>
    </w:p>
    <w:p w:rsidR="00791F17" w:rsidRDefault="00791F17">
      <w:r>
        <w:rPr>
          <w:b/>
        </w:rPr>
        <w:tab/>
      </w:r>
      <w:r w:rsidRPr="00791F17">
        <w:t>a)</w:t>
      </w:r>
      <w:r>
        <w:t xml:space="preserve">  Network Problem</w:t>
      </w:r>
      <w:r>
        <w:tab/>
      </w:r>
      <w:r>
        <w:tab/>
      </w:r>
      <w:r>
        <w:tab/>
      </w:r>
      <w:r>
        <w:tab/>
        <w:t>b) Transportation Problem</w:t>
      </w:r>
    </w:p>
    <w:p w:rsidR="00791F17" w:rsidRDefault="00791F17">
      <w:r>
        <w:tab/>
      </w:r>
      <w:proofErr w:type="gramStart"/>
      <w:r>
        <w:t>c</w:t>
      </w:r>
      <w:proofErr w:type="gramEnd"/>
      <w:r>
        <w:t xml:space="preserve">)  </w:t>
      </w:r>
      <w:proofErr w:type="spellStart"/>
      <w:r>
        <w:t>Queueing</w:t>
      </w:r>
      <w:proofErr w:type="spellEnd"/>
      <w:r>
        <w:t xml:space="preserve"> Model</w:t>
      </w:r>
      <w:r>
        <w:tab/>
      </w:r>
      <w:r>
        <w:tab/>
      </w:r>
      <w:r>
        <w:tab/>
      </w:r>
      <w:r>
        <w:tab/>
        <w:t>d)  Inventory Model</w:t>
      </w:r>
    </w:p>
    <w:p w:rsidR="00791F17" w:rsidRPr="00791F17" w:rsidRDefault="00791F17"/>
    <w:p w:rsidR="00A555FD" w:rsidRPr="00A555FD" w:rsidRDefault="00316E41" w:rsidP="00316E41">
      <w:pPr>
        <w:ind w:left="720" w:hanging="720"/>
      </w:pPr>
      <w:r>
        <w:t>39.</w:t>
      </w:r>
      <w:r>
        <w:tab/>
      </w:r>
      <w:r w:rsidR="00A555FD" w:rsidRPr="00A555FD">
        <w:t xml:space="preserve">When </w:t>
      </w:r>
      <w:r w:rsidR="00A555FD">
        <w:t>the number of rows is not equal to the number of columns in an assignment problem, the problem is said to be ………………..</w:t>
      </w:r>
    </w:p>
    <w:p w:rsidR="00A555FD" w:rsidRDefault="00A555FD" w:rsidP="00A555FD">
      <w:pPr>
        <w:rPr>
          <w:b/>
        </w:rPr>
      </w:pPr>
    </w:p>
    <w:p w:rsidR="00A555FD" w:rsidRPr="00A555FD" w:rsidRDefault="00A555FD" w:rsidP="00A555FD">
      <w:r>
        <w:rPr>
          <w:b/>
        </w:rPr>
        <w:tab/>
      </w:r>
      <w:r w:rsidRPr="00A555FD">
        <w:t>a)</w:t>
      </w:r>
      <w:r>
        <w:t xml:space="preserve">  </w:t>
      </w:r>
      <w:proofErr w:type="gramStart"/>
      <w:r>
        <w:t>unbalanced</w:t>
      </w:r>
      <w:proofErr w:type="gramEnd"/>
      <w:r>
        <w:tab/>
      </w:r>
      <w:r>
        <w:tab/>
      </w:r>
      <w:r w:rsidRPr="00A555FD">
        <w:t>b)</w:t>
      </w:r>
      <w:r>
        <w:t xml:space="preserve">  degenerate</w:t>
      </w:r>
      <w:r>
        <w:tab/>
      </w:r>
      <w:r>
        <w:tab/>
      </w:r>
      <w:r w:rsidRPr="00A555FD">
        <w:t>c)</w:t>
      </w:r>
      <w:r>
        <w:t xml:space="preserve">  non-degenerate</w:t>
      </w:r>
      <w:r>
        <w:tab/>
      </w:r>
      <w:r w:rsidRPr="00A555FD">
        <w:t>d)</w:t>
      </w:r>
      <w:r>
        <w:t xml:space="preserve">  balanced</w:t>
      </w:r>
      <w:r>
        <w:tab/>
      </w:r>
    </w:p>
    <w:p w:rsidR="00A555FD" w:rsidRDefault="00A555FD" w:rsidP="00A555FD">
      <w:pPr>
        <w:rPr>
          <w:b/>
        </w:rPr>
      </w:pPr>
    </w:p>
    <w:p w:rsidR="00A555FD" w:rsidRPr="00DC7D69" w:rsidRDefault="00316E41">
      <w:r w:rsidRPr="00316E41">
        <w:t>40.</w:t>
      </w:r>
      <w:r>
        <w:rPr>
          <w:b/>
        </w:rPr>
        <w:tab/>
      </w:r>
      <w:r w:rsidR="00DC7D69" w:rsidRPr="00DC7D69">
        <w:t>Maximization assignment problem is transformed into a minimization problem by</w:t>
      </w:r>
    </w:p>
    <w:p w:rsidR="00DC7D69" w:rsidRPr="00DC7D69" w:rsidRDefault="00DC7D69"/>
    <w:p w:rsidR="00DC7D69" w:rsidRPr="00DC7D69" w:rsidRDefault="00DC7D69">
      <w:r w:rsidRPr="00DC7D69">
        <w:tab/>
        <w:t xml:space="preserve">a)  </w:t>
      </w:r>
      <w:proofErr w:type="gramStart"/>
      <w:r w:rsidRPr="00DC7D69">
        <w:t>adding</w:t>
      </w:r>
      <w:proofErr w:type="gramEnd"/>
      <w:r w:rsidRPr="00DC7D69">
        <w:t xml:space="preserve"> each entry in a column from the maximum value in that column</w:t>
      </w:r>
    </w:p>
    <w:p w:rsidR="00DC7D69" w:rsidRPr="00DC7D69" w:rsidRDefault="00DC7D69">
      <w:r w:rsidRPr="00DC7D69">
        <w:tab/>
        <w:t xml:space="preserve">b)  </w:t>
      </w:r>
      <w:proofErr w:type="gramStart"/>
      <w:r w:rsidRPr="00DC7D69">
        <w:t>adding</w:t>
      </w:r>
      <w:proofErr w:type="gramEnd"/>
      <w:r w:rsidRPr="00DC7D69">
        <w:t xml:space="preserve"> each entry in a row from the maximum value in that row</w:t>
      </w:r>
    </w:p>
    <w:p w:rsidR="00DC7D69" w:rsidRPr="00DC7D69" w:rsidRDefault="00DC7D69">
      <w:r w:rsidRPr="00DC7D69">
        <w:tab/>
        <w:t xml:space="preserve">c)  </w:t>
      </w:r>
      <w:proofErr w:type="gramStart"/>
      <w:r w:rsidRPr="00DC7D69">
        <w:t>subtracting</w:t>
      </w:r>
      <w:proofErr w:type="gramEnd"/>
      <w:r w:rsidRPr="00DC7D69">
        <w:t xml:space="preserve"> each entry in a column from the maximum value in that column</w:t>
      </w:r>
    </w:p>
    <w:p w:rsidR="00DC7D69" w:rsidRPr="00DC7D69" w:rsidRDefault="00DC7D69">
      <w:r w:rsidRPr="00DC7D69">
        <w:tab/>
        <w:t xml:space="preserve">d)  </w:t>
      </w:r>
      <w:proofErr w:type="gramStart"/>
      <w:r w:rsidRPr="00DC7D69">
        <w:t>subtracting</w:t>
      </w:r>
      <w:proofErr w:type="gramEnd"/>
      <w:r w:rsidRPr="00DC7D69">
        <w:t xml:space="preserve"> each entry in the table from the maximum value in that table</w:t>
      </w:r>
    </w:p>
    <w:p w:rsidR="00DC7D69" w:rsidRPr="00DC7D69" w:rsidRDefault="00DC7D69"/>
    <w:p w:rsidR="00F35612" w:rsidRDefault="00F35612" w:rsidP="00B36BEA"/>
    <w:p w:rsidR="00F35612" w:rsidRDefault="00F35612" w:rsidP="00B36BEA"/>
    <w:p w:rsidR="00F35612" w:rsidRDefault="00F35612" w:rsidP="00B36BEA"/>
    <w:p w:rsidR="00F35612" w:rsidRDefault="00F35612" w:rsidP="00B36BEA"/>
    <w:p w:rsidR="00B36BEA" w:rsidRDefault="00B36BEA" w:rsidP="00B36BEA">
      <w:r>
        <w:t>41</w:t>
      </w:r>
      <w:r w:rsidRPr="00C13312">
        <w:t>.</w:t>
      </w:r>
      <w:r w:rsidRPr="00C13312">
        <w:tab/>
      </w:r>
      <w:proofErr w:type="gramStart"/>
      <w:r>
        <w:t>A  …</w:t>
      </w:r>
      <w:proofErr w:type="gramEnd"/>
      <w:r>
        <w:t>…………… is a well defined collection of activities.</w:t>
      </w:r>
    </w:p>
    <w:p w:rsidR="00F52DEB" w:rsidRPr="00C13312" w:rsidRDefault="00F52DEB" w:rsidP="00B36BEA"/>
    <w:p w:rsidR="00B36BEA" w:rsidRPr="00C13312" w:rsidRDefault="00B36BEA" w:rsidP="00B36BEA">
      <w:r w:rsidRPr="00C13312">
        <w:tab/>
        <w:t>a)</w:t>
      </w:r>
      <w:r>
        <w:t xml:space="preserve"> </w:t>
      </w:r>
      <w:proofErr w:type="gramStart"/>
      <w:r>
        <w:t>project</w:t>
      </w:r>
      <w:proofErr w:type="gramEnd"/>
      <w:r w:rsidRPr="00C13312">
        <w:tab/>
      </w:r>
      <w:r w:rsidR="00F52DEB">
        <w:tab/>
      </w:r>
      <w:r w:rsidR="00F52DEB">
        <w:tab/>
      </w:r>
      <w:r w:rsidRPr="00C13312">
        <w:t xml:space="preserve">b) </w:t>
      </w:r>
      <w:r>
        <w:t>model</w:t>
      </w:r>
      <w:r w:rsidRPr="00C13312">
        <w:tab/>
      </w:r>
      <w:r w:rsidR="00F52DEB">
        <w:tab/>
      </w:r>
      <w:r w:rsidRPr="00C13312">
        <w:t xml:space="preserve">c) </w:t>
      </w:r>
      <w:r>
        <w:t>network</w:t>
      </w:r>
      <w:r w:rsidRPr="00C13312">
        <w:tab/>
      </w:r>
      <w:r w:rsidR="00F52DEB">
        <w:tab/>
      </w:r>
      <w:r w:rsidRPr="00C13312">
        <w:t xml:space="preserve">d) </w:t>
      </w:r>
      <w:r>
        <w:t>node</w:t>
      </w:r>
    </w:p>
    <w:p w:rsidR="00B36BEA" w:rsidRDefault="00B36BEA" w:rsidP="00B36BEA"/>
    <w:p w:rsidR="00B36BEA" w:rsidRDefault="00B36BEA" w:rsidP="00B36BEA">
      <w:pPr>
        <w:ind w:left="720" w:hanging="720"/>
      </w:pPr>
      <w:r>
        <w:t>42</w:t>
      </w:r>
      <w:r w:rsidRPr="006E64A1">
        <w:t xml:space="preserve">. </w:t>
      </w:r>
      <w:r w:rsidRPr="006E64A1">
        <w:tab/>
      </w:r>
      <w:r>
        <w:t>……………… is a task or item of work to be done that consumes time, effort, money or other resources.</w:t>
      </w:r>
    </w:p>
    <w:p w:rsidR="00F52DEB" w:rsidRDefault="00F52DEB" w:rsidP="00B36BEA">
      <w:pPr>
        <w:ind w:left="720" w:hanging="720"/>
      </w:pPr>
    </w:p>
    <w:p w:rsidR="00B36BEA" w:rsidRPr="006E64A1" w:rsidRDefault="00B36BEA" w:rsidP="00B36BEA">
      <w:r w:rsidRPr="006E64A1">
        <w:tab/>
        <w:t xml:space="preserve">a)  </w:t>
      </w:r>
      <w:r>
        <w:t>An activity</w:t>
      </w:r>
      <w:r w:rsidRPr="006E64A1">
        <w:tab/>
      </w:r>
      <w:r w:rsidRPr="006E64A1">
        <w:tab/>
      </w:r>
      <w:r w:rsidR="00F52DEB">
        <w:tab/>
      </w:r>
      <w:r w:rsidRPr="006E64A1">
        <w:t xml:space="preserve">b) </w:t>
      </w:r>
      <w:r>
        <w:t>A project</w:t>
      </w:r>
      <w:r>
        <w:tab/>
      </w:r>
      <w:r w:rsidR="00F52DEB">
        <w:tab/>
      </w:r>
      <w:r>
        <w:t xml:space="preserve">c) An event    </w:t>
      </w:r>
      <w:r w:rsidR="00F52DEB">
        <w:tab/>
      </w:r>
      <w:r w:rsidR="00F52DEB">
        <w:tab/>
      </w:r>
      <w:r>
        <w:t>d) A float</w:t>
      </w:r>
    </w:p>
    <w:p w:rsidR="00B36BEA" w:rsidRDefault="00B36BEA" w:rsidP="00B36BEA">
      <w:r w:rsidRPr="006E64A1">
        <w:tab/>
      </w:r>
    </w:p>
    <w:p w:rsidR="00B36BEA" w:rsidRDefault="00B36BEA" w:rsidP="00B36BEA">
      <w:pPr>
        <w:rPr>
          <w:bCs/>
        </w:rPr>
      </w:pPr>
      <w:r>
        <w:rPr>
          <w:bCs/>
        </w:rPr>
        <w:t>43</w:t>
      </w:r>
      <w:r w:rsidRPr="00DC7641">
        <w:rPr>
          <w:bCs/>
        </w:rPr>
        <w:t>.</w:t>
      </w:r>
      <w:r>
        <w:rPr>
          <w:bCs/>
        </w:rPr>
        <w:tab/>
        <w:t>A node is generally represented by ……………… symbol.</w:t>
      </w:r>
    </w:p>
    <w:p w:rsidR="00F52DEB" w:rsidRPr="00824288" w:rsidRDefault="00F52DEB" w:rsidP="00B36BEA"/>
    <w:p w:rsidR="00B36BEA" w:rsidRPr="00824288" w:rsidRDefault="00B36BEA" w:rsidP="00B36BEA">
      <w:r w:rsidRPr="00824288">
        <w:tab/>
        <w:t xml:space="preserve">a) </w:t>
      </w:r>
      <w:proofErr w:type="gramStart"/>
      <w:r>
        <w:t>square</w:t>
      </w:r>
      <w:proofErr w:type="gramEnd"/>
      <w:r w:rsidRPr="00824288">
        <w:tab/>
      </w:r>
      <w:r w:rsidR="00F52DEB">
        <w:tab/>
      </w:r>
      <w:r w:rsidR="00F52DEB">
        <w:tab/>
      </w:r>
      <w:r w:rsidRPr="00824288">
        <w:t xml:space="preserve">b) </w:t>
      </w:r>
      <w:r>
        <w:t>dotted arrow</w:t>
      </w:r>
      <w:r w:rsidRPr="00824288">
        <w:tab/>
        <w:t xml:space="preserve">c) </w:t>
      </w:r>
      <w:r>
        <w:t>arrow</w:t>
      </w:r>
      <w:r w:rsidRPr="00824288">
        <w:tab/>
      </w:r>
      <w:r w:rsidR="00F52DEB">
        <w:tab/>
      </w:r>
      <w:r w:rsidRPr="00824288">
        <w:t xml:space="preserve">d) </w:t>
      </w:r>
      <w:r>
        <w:t>circle</w:t>
      </w:r>
    </w:p>
    <w:p w:rsidR="00B36BEA" w:rsidRDefault="00B36BEA" w:rsidP="00B36BEA">
      <w:pPr>
        <w:rPr>
          <w:bCs/>
        </w:rPr>
      </w:pPr>
    </w:p>
    <w:p w:rsidR="00B36BEA" w:rsidRDefault="00B36BEA" w:rsidP="00B36BEA">
      <w:pPr>
        <w:tabs>
          <w:tab w:val="left" w:pos="426"/>
        </w:tabs>
        <w:ind w:left="720" w:hanging="720"/>
      </w:pPr>
      <w:r>
        <w:rPr>
          <w:bCs/>
        </w:rPr>
        <w:t>44</w:t>
      </w:r>
      <w:r w:rsidRPr="00DC7641">
        <w:rPr>
          <w:bCs/>
        </w:rPr>
        <w:t>.</w:t>
      </w:r>
      <w:r>
        <w:rPr>
          <w:bCs/>
        </w:rPr>
        <w:tab/>
      </w:r>
      <w:r>
        <w:rPr>
          <w:bCs/>
        </w:rPr>
        <w:tab/>
        <w:t xml:space="preserve"> ……………….. </w:t>
      </w:r>
      <w:proofErr w:type="gramStart"/>
      <w:r>
        <w:rPr>
          <w:bCs/>
        </w:rPr>
        <w:t>does</w:t>
      </w:r>
      <w:proofErr w:type="gramEnd"/>
      <w:r>
        <w:rPr>
          <w:bCs/>
        </w:rPr>
        <w:t xml:space="preserve"> not consume any resource.</w:t>
      </w:r>
      <w:r w:rsidRPr="002D2D3C">
        <w:t xml:space="preserve"> </w:t>
      </w:r>
    </w:p>
    <w:p w:rsidR="00F52DEB" w:rsidRPr="002D2D3C" w:rsidRDefault="00F52DEB" w:rsidP="00B36BEA">
      <w:pPr>
        <w:tabs>
          <w:tab w:val="left" w:pos="426"/>
        </w:tabs>
        <w:ind w:left="720" w:hanging="720"/>
      </w:pPr>
    </w:p>
    <w:p w:rsidR="00B36BEA" w:rsidRPr="002D2D3C" w:rsidRDefault="00B36BEA" w:rsidP="00B36BEA">
      <w:pPr>
        <w:tabs>
          <w:tab w:val="left" w:pos="426"/>
        </w:tabs>
      </w:pPr>
      <w:r w:rsidRPr="002D2D3C">
        <w:tab/>
      </w:r>
      <w:r w:rsidRPr="002D2D3C">
        <w:tab/>
        <w:t>a)</w:t>
      </w:r>
      <w:r>
        <w:t xml:space="preserve"> A dummy activity</w:t>
      </w:r>
      <w:r w:rsidRPr="002D2D3C">
        <w:tab/>
      </w:r>
      <w:r w:rsidR="00F52DEB">
        <w:tab/>
      </w:r>
      <w:r w:rsidRPr="002D2D3C">
        <w:t>b)</w:t>
      </w:r>
      <w:r>
        <w:t xml:space="preserve"> An activity     </w:t>
      </w:r>
      <w:r w:rsidR="00F52DEB">
        <w:tab/>
      </w:r>
      <w:r w:rsidRPr="002D2D3C">
        <w:t xml:space="preserve">c) </w:t>
      </w:r>
      <w:r>
        <w:t>A node</w:t>
      </w:r>
      <w:r w:rsidRPr="002D2D3C">
        <w:tab/>
      </w:r>
      <w:r w:rsidR="00F52DEB">
        <w:tab/>
      </w:r>
      <w:r w:rsidRPr="002D2D3C">
        <w:t xml:space="preserve">d) </w:t>
      </w:r>
      <w:r>
        <w:t>A project</w:t>
      </w:r>
    </w:p>
    <w:p w:rsidR="00B36BEA" w:rsidRDefault="00B36BEA" w:rsidP="00B36BEA">
      <w:pPr>
        <w:rPr>
          <w:bCs/>
        </w:rPr>
      </w:pPr>
    </w:p>
    <w:p w:rsidR="00F52DEB" w:rsidRPr="00DC7641" w:rsidRDefault="00F52DEB" w:rsidP="00B36BEA">
      <w:pPr>
        <w:rPr>
          <w:bCs/>
        </w:rPr>
      </w:pPr>
    </w:p>
    <w:p w:rsidR="00B36BEA" w:rsidRDefault="00B36BEA" w:rsidP="00B36BEA">
      <w:pPr>
        <w:tabs>
          <w:tab w:val="left" w:pos="426"/>
        </w:tabs>
        <w:rPr>
          <w:bCs/>
        </w:rPr>
      </w:pPr>
      <w:r>
        <w:rPr>
          <w:bCs/>
        </w:rPr>
        <w:t>45</w:t>
      </w:r>
      <w:r w:rsidRPr="00DC7641">
        <w:rPr>
          <w:bCs/>
        </w:rPr>
        <w:t>.</w:t>
      </w:r>
      <w:r>
        <w:rPr>
          <w:bCs/>
        </w:rPr>
        <w:tab/>
      </w:r>
      <w:r>
        <w:rPr>
          <w:bCs/>
        </w:rPr>
        <w:tab/>
        <w:t>The expected time in PERT model is calculated by …………….</w:t>
      </w:r>
    </w:p>
    <w:p w:rsidR="00F52DEB" w:rsidRDefault="00B36BEA" w:rsidP="00B36BEA">
      <w:pPr>
        <w:tabs>
          <w:tab w:val="left" w:pos="426"/>
        </w:tabs>
        <w:rPr>
          <w:bCs/>
        </w:rPr>
      </w:pPr>
      <w:r>
        <w:rPr>
          <w:bCs/>
        </w:rPr>
        <w:tab/>
      </w:r>
      <w:r>
        <w:rPr>
          <w:bCs/>
        </w:rPr>
        <w:tab/>
      </w:r>
    </w:p>
    <w:p w:rsidR="00B36BEA" w:rsidRPr="00425665" w:rsidRDefault="00F52DEB" w:rsidP="00B36BEA">
      <w:pPr>
        <w:tabs>
          <w:tab w:val="left" w:pos="426"/>
        </w:tabs>
      </w:pPr>
      <w:r>
        <w:rPr>
          <w:bCs/>
        </w:rPr>
        <w:tab/>
      </w:r>
      <w:r>
        <w:rPr>
          <w:bCs/>
        </w:rPr>
        <w:tab/>
      </w:r>
      <w:proofErr w:type="gramStart"/>
      <w:r w:rsidR="00B36BEA" w:rsidRPr="00425665">
        <w:t xml:space="preserve">a) </w:t>
      </w:r>
      <w:r w:rsidR="00536DF7">
        <w:t xml:space="preserve"> </w:t>
      </w:r>
      <w:r w:rsidR="00536DF7" w:rsidRPr="00EF361E">
        <w:rPr>
          <w:position w:val="-24"/>
        </w:rPr>
        <w:object w:dxaOrig="1080" w:dyaOrig="620">
          <v:shape id="_x0000_i1026" type="#_x0000_t75" style="width:54.35pt;height:31.25pt" o:ole="">
            <v:imagedata r:id="rId7" o:title=""/>
          </v:shape>
          <o:OLEObject Type="Embed" ProgID="Equation.DSMT4" ShapeID="_x0000_i1026" DrawAspect="Content" ObjectID="_1596988605" r:id="rId8"/>
        </w:object>
      </w:r>
      <w:r w:rsidR="00B36BEA" w:rsidRPr="00425665">
        <w:tab/>
      </w:r>
      <w:r>
        <w:tab/>
      </w:r>
      <w:r w:rsidR="00B36BEA" w:rsidRPr="00425665">
        <w:t xml:space="preserve">b)  </w:t>
      </w:r>
      <w:r w:rsidR="00536DF7" w:rsidRPr="00EF361E">
        <w:rPr>
          <w:position w:val="-24"/>
        </w:rPr>
        <w:object w:dxaOrig="1080" w:dyaOrig="620">
          <v:shape id="_x0000_i1027" type="#_x0000_t75" style="width:54.35pt;height:31.25pt" o:ole="">
            <v:imagedata r:id="rId9" o:title=""/>
          </v:shape>
          <o:OLEObject Type="Embed" ProgID="Equation.DSMT4" ShapeID="_x0000_i1027" DrawAspect="Content" ObjectID="_1596988606" r:id="rId10"/>
        </w:object>
      </w:r>
      <w:r>
        <w:tab/>
      </w:r>
      <w:r>
        <w:tab/>
      </w:r>
      <w:r w:rsidR="00B36BEA" w:rsidRPr="00425665">
        <w:t>c)</w:t>
      </w:r>
      <w:proofErr w:type="gramEnd"/>
      <w:r w:rsidR="00B36BEA" w:rsidRPr="00425665">
        <w:t xml:space="preserve">  </w:t>
      </w:r>
      <w:r w:rsidR="00536DF7" w:rsidRPr="00EF361E">
        <w:rPr>
          <w:position w:val="-24"/>
        </w:rPr>
        <w:object w:dxaOrig="1080" w:dyaOrig="620">
          <v:shape id="_x0000_i1028" type="#_x0000_t75" style="width:54.35pt;height:31.25pt" o:ole="">
            <v:imagedata r:id="rId11" o:title=""/>
          </v:shape>
          <o:OLEObject Type="Embed" ProgID="Equation.DSMT4" ShapeID="_x0000_i1028" DrawAspect="Content" ObjectID="_1596988607" r:id="rId12"/>
        </w:object>
      </w:r>
      <w:r w:rsidR="00B36BEA" w:rsidRPr="00425665">
        <w:tab/>
      </w:r>
      <w:r>
        <w:tab/>
      </w:r>
      <w:r w:rsidR="00B36BEA" w:rsidRPr="00425665">
        <w:t xml:space="preserve">d)  </w:t>
      </w:r>
      <w:r w:rsidR="00536DF7" w:rsidRPr="00EF361E">
        <w:rPr>
          <w:position w:val="-28"/>
        </w:rPr>
        <w:object w:dxaOrig="880" w:dyaOrig="740">
          <v:shape id="_x0000_i1029" type="#_x0000_t75" style="width:44.15pt;height:36.7pt" o:ole="">
            <v:imagedata r:id="rId13" o:title=""/>
          </v:shape>
          <o:OLEObject Type="Embed" ProgID="Equation.DSMT4" ShapeID="_x0000_i1029" DrawAspect="Content" ObjectID="_1596988608" r:id="rId14"/>
        </w:object>
      </w:r>
    </w:p>
    <w:p w:rsidR="00B36BEA" w:rsidRPr="00DC7641" w:rsidRDefault="00B36BEA" w:rsidP="00B36BEA">
      <w:pPr>
        <w:rPr>
          <w:bCs/>
        </w:rPr>
      </w:pPr>
    </w:p>
    <w:p w:rsidR="00B36BEA" w:rsidRDefault="00B36BEA" w:rsidP="00B36BEA">
      <w:pPr>
        <w:rPr>
          <w:bCs/>
        </w:rPr>
      </w:pPr>
      <w:r>
        <w:rPr>
          <w:bCs/>
        </w:rPr>
        <w:t>46</w:t>
      </w:r>
      <w:r w:rsidRPr="00003EFD">
        <w:rPr>
          <w:bCs/>
        </w:rPr>
        <w:t>.</w:t>
      </w:r>
      <w:r w:rsidRPr="00003EFD">
        <w:rPr>
          <w:bCs/>
        </w:rPr>
        <w:tab/>
      </w:r>
      <w:r>
        <w:rPr>
          <w:bCs/>
        </w:rPr>
        <w:t>Variance of an activity in PERT model is determined by ………</w:t>
      </w:r>
      <w:r w:rsidR="00F52DEB">
        <w:rPr>
          <w:bCs/>
        </w:rPr>
        <w:t>…….</w:t>
      </w:r>
    </w:p>
    <w:p w:rsidR="00F52DEB" w:rsidRPr="00003EFD" w:rsidRDefault="00F52DEB" w:rsidP="00B36BEA"/>
    <w:p w:rsidR="00B36BEA" w:rsidRPr="00F52DEB" w:rsidRDefault="00F52DEB" w:rsidP="00F52DEB">
      <w:pPr>
        <w:pStyle w:val="ListParagraph"/>
        <w:numPr>
          <w:ilvl w:val="0"/>
          <w:numId w:val="2"/>
        </w:numPr>
        <w:tabs>
          <w:tab w:val="left" w:pos="426"/>
        </w:tabs>
        <w:rPr>
          <w:bCs/>
        </w:rPr>
      </w:pPr>
      <w:r>
        <w:t xml:space="preserve"> </w:t>
      </w:r>
      <w:r w:rsidR="00536DF7" w:rsidRPr="00EF361E">
        <w:rPr>
          <w:position w:val="-24"/>
        </w:rPr>
        <w:object w:dxaOrig="1080" w:dyaOrig="620">
          <v:shape id="_x0000_i1030" type="#_x0000_t75" style="width:54.35pt;height:31.25pt" o:ole="">
            <v:imagedata r:id="rId15" o:title=""/>
          </v:shape>
          <o:OLEObject Type="Embed" ProgID="Equation.DSMT4" ShapeID="_x0000_i1030" DrawAspect="Content" ObjectID="_1596988609" r:id="rId16"/>
        </w:object>
      </w:r>
      <w:r w:rsidR="00B36BEA">
        <w:t xml:space="preserve">       </w:t>
      </w:r>
      <w:r>
        <w:tab/>
      </w:r>
      <w:r w:rsidR="00B36BEA" w:rsidRPr="00003EFD">
        <w:t>b)</w:t>
      </w:r>
      <w:r w:rsidR="00B36BEA" w:rsidRPr="00003EFD">
        <w:tab/>
      </w:r>
      <w:r>
        <w:t xml:space="preserve"> </w:t>
      </w:r>
      <w:r w:rsidRPr="00EF361E">
        <w:rPr>
          <w:position w:val="-28"/>
        </w:rPr>
        <w:object w:dxaOrig="800" w:dyaOrig="680">
          <v:shape id="_x0000_i1031" type="#_x0000_t75" style="width:40.1pt;height:33.95pt" o:ole="">
            <v:imagedata r:id="rId17" o:title=""/>
          </v:shape>
          <o:OLEObject Type="Embed" ProgID="Equation.DSMT4" ShapeID="_x0000_i1031" DrawAspect="Content" ObjectID="_1596988610" r:id="rId18"/>
        </w:object>
      </w:r>
      <w:r w:rsidR="00B36BEA" w:rsidRPr="00003EFD">
        <w:tab/>
        <w:t xml:space="preserve">c)  </w:t>
      </w:r>
      <w:r w:rsidRPr="00EF361E">
        <w:rPr>
          <w:position w:val="-28"/>
        </w:rPr>
        <w:object w:dxaOrig="880" w:dyaOrig="740">
          <v:shape id="_x0000_i1032" type="#_x0000_t75" style="width:44.15pt;height:36.7pt" o:ole="">
            <v:imagedata r:id="rId19" o:title=""/>
          </v:shape>
          <o:OLEObject Type="Embed" ProgID="Equation.DSMT4" ShapeID="_x0000_i1032" DrawAspect="Content" ObjectID="_1596988611" r:id="rId20"/>
        </w:object>
      </w:r>
      <w:r w:rsidR="00B36BEA">
        <w:tab/>
      </w:r>
      <w:r w:rsidR="00B36BEA">
        <w:tab/>
      </w:r>
      <w:r w:rsidR="00B36BEA" w:rsidRPr="00003EFD">
        <w:t xml:space="preserve">d) </w:t>
      </w:r>
      <w:r>
        <w:t xml:space="preserve"> </w:t>
      </w:r>
      <w:r w:rsidRPr="00EF361E">
        <w:rPr>
          <w:position w:val="-28"/>
        </w:rPr>
        <w:object w:dxaOrig="880" w:dyaOrig="740">
          <v:shape id="_x0000_i1033" type="#_x0000_t75" style="width:44.15pt;height:36.7pt" o:ole="">
            <v:imagedata r:id="rId21" o:title=""/>
          </v:shape>
          <o:OLEObject Type="Embed" ProgID="Equation.DSMT4" ShapeID="_x0000_i1033" DrawAspect="Content" ObjectID="_1596988612" r:id="rId22"/>
        </w:object>
      </w:r>
    </w:p>
    <w:p w:rsidR="00B36BEA" w:rsidRDefault="00B36BEA" w:rsidP="00B36BEA">
      <w:pPr>
        <w:tabs>
          <w:tab w:val="left" w:pos="426"/>
        </w:tabs>
        <w:ind w:left="720" w:hanging="720"/>
        <w:rPr>
          <w:bCs/>
        </w:rPr>
      </w:pPr>
    </w:p>
    <w:p w:rsidR="00B36BEA" w:rsidRDefault="00B36BEA" w:rsidP="00B36BEA">
      <w:pPr>
        <w:tabs>
          <w:tab w:val="left" w:pos="426"/>
        </w:tabs>
        <w:ind w:left="720" w:hanging="720"/>
        <w:rPr>
          <w:bCs/>
        </w:rPr>
      </w:pPr>
      <w:r>
        <w:rPr>
          <w:bCs/>
        </w:rPr>
        <w:t>47</w:t>
      </w:r>
      <w:r w:rsidRPr="00DC7641">
        <w:rPr>
          <w:bCs/>
        </w:rPr>
        <w:t>.</w:t>
      </w:r>
      <w:r>
        <w:rPr>
          <w:bCs/>
        </w:rPr>
        <w:tab/>
      </w:r>
      <w:r>
        <w:rPr>
          <w:bCs/>
        </w:rPr>
        <w:tab/>
        <w:t xml:space="preserve">………………. time is the shortest possible time </w:t>
      </w:r>
      <w:r w:rsidR="00D50B0D">
        <w:rPr>
          <w:bCs/>
        </w:rPr>
        <w:t>to complete the activity if all goes well.</w:t>
      </w:r>
    </w:p>
    <w:p w:rsidR="00F52DEB" w:rsidRPr="00FA65C0" w:rsidRDefault="00F52DEB" w:rsidP="00B36BEA">
      <w:pPr>
        <w:tabs>
          <w:tab w:val="left" w:pos="426"/>
        </w:tabs>
        <w:ind w:left="720" w:hanging="720"/>
      </w:pPr>
    </w:p>
    <w:p w:rsidR="00B36BEA" w:rsidRDefault="00B36BEA" w:rsidP="00B36BEA">
      <w:r>
        <w:tab/>
      </w:r>
      <w:r w:rsidRPr="00FA65C0">
        <w:t xml:space="preserve">a)  </w:t>
      </w:r>
      <w:r>
        <w:t>Slack</w:t>
      </w:r>
      <w:r w:rsidRPr="00FA65C0">
        <w:tab/>
      </w:r>
      <w:r w:rsidR="00F52DEB">
        <w:tab/>
      </w:r>
      <w:r w:rsidRPr="00FA65C0">
        <w:t xml:space="preserve">b) </w:t>
      </w:r>
      <w:r>
        <w:t>Optimistic</w:t>
      </w:r>
      <w:r w:rsidRPr="00FA65C0">
        <w:tab/>
      </w:r>
      <w:r>
        <w:t xml:space="preserve">   </w:t>
      </w:r>
      <w:r w:rsidR="00F52DEB">
        <w:tab/>
      </w:r>
      <w:r w:rsidRPr="00FA65C0">
        <w:t xml:space="preserve">c) </w:t>
      </w:r>
      <w:r>
        <w:t xml:space="preserve">Most likely   </w:t>
      </w:r>
      <w:r w:rsidR="00F52DEB">
        <w:tab/>
      </w:r>
      <w:r w:rsidRPr="00FA65C0">
        <w:t xml:space="preserve">d) </w:t>
      </w:r>
      <w:r>
        <w:t>Pessimistic</w:t>
      </w:r>
    </w:p>
    <w:p w:rsidR="00B36BEA" w:rsidRDefault="00B36BEA"/>
    <w:p w:rsidR="00D50B0D" w:rsidRDefault="00D50B0D" w:rsidP="00D50B0D">
      <w:pPr>
        <w:tabs>
          <w:tab w:val="left" w:pos="426"/>
        </w:tabs>
        <w:ind w:left="720" w:hanging="720"/>
        <w:rPr>
          <w:bCs/>
        </w:rPr>
      </w:pPr>
      <w:r>
        <w:rPr>
          <w:bCs/>
        </w:rPr>
        <w:t>48</w:t>
      </w:r>
      <w:r w:rsidRPr="00DC7641">
        <w:rPr>
          <w:bCs/>
        </w:rPr>
        <w:t>.</w:t>
      </w:r>
      <w:r>
        <w:rPr>
          <w:bCs/>
        </w:rPr>
        <w:tab/>
      </w:r>
      <w:r>
        <w:rPr>
          <w:bCs/>
        </w:rPr>
        <w:tab/>
        <w:t xml:space="preserve">………………. time is the longest possible time that an activity could take if </w:t>
      </w:r>
      <w:proofErr w:type="spellStart"/>
      <w:r>
        <w:rPr>
          <w:bCs/>
        </w:rPr>
        <w:t>every thing</w:t>
      </w:r>
      <w:proofErr w:type="spellEnd"/>
      <w:r>
        <w:rPr>
          <w:bCs/>
        </w:rPr>
        <w:t xml:space="preserve"> goes wrong.</w:t>
      </w:r>
    </w:p>
    <w:p w:rsidR="00D50B0D" w:rsidRPr="00FA65C0" w:rsidRDefault="00D50B0D" w:rsidP="00D50B0D">
      <w:pPr>
        <w:tabs>
          <w:tab w:val="left" w:pos="426"/>
        </w:tabs>
        <w:ind w:left="720" w:hanging="720"/>
      </w:pPr>
    </w:p>
    <w:p w:rsidR="00D50B0D" w:rsidRDefault="00D50B0D" w:rsidP="00D50B0D">
      <w:r>
        <w:tab/>
      </w:r>
      <w:r w:rsidRPr="00FA65C0">
        <w:t xml:space="preserve">a) </w:t>
      </w:r>
      <w:r>
        <w:t>Optimistic</w:t>
      </w:r>
      <w:r w:rsidRPr="00FA65C0">
        <w:tab/>
      </w:r>
      <w:r w:rsidRPr="00FA65C0">
        <w:tab/>
        <w:t xml:space="preserve">b) </w:t>
      </w:r>
      <w:r>
        <w:t xml:space="preserve">Most likely   </w:t>
      </w:r>
      <w:r>
        <w:tab/>
        <w:t>c</w:t>
      </w:r>
      <w:r w:rsidRPr="00FA65C0">
        <w:t xml:space="preserve">) </w:t>
      </w:r>
      <w:r>
        <w:t>Pessimistic</w:t>
      </w:r>
      <w:r>
        <w:tab/>
      </w:r>
      <w:r>
        <w:tab/>
        <w:t>d) Slack</w:t>
      </w:r>
    </w:p>
    <w:p w:rsidR="00D50B0D" w:rsidRDefault="00D50B0D"/>
    <w:p w:rsidR="00285F9A" w:rsidRDefault="00285F9A" w:rsidP="00285F9A">
      <w:pPr>
        <w:tabs>
          <w:tab w:val="left" w:pos="426"/>
        </w:tabs>
        <w:ind w:left="720" w:hanging="720"/>
        <w:rPr>
          <w:bCs/>
        </w:rPr>
      </w:pPr>
      <w:r>
        <w:rPr>
          <w:bCs/>
        </w:rPr>
        <w:t>49</w:t>
      </w:r>
      <w:r w:rsidRPr="00DC7641">
        <w:rPr>
          <w:bCs/>
        </w:rPr>
        <w:t>.</w:t>
      </w:r>
      <w:r>
        <w:rPr>
          <w:bCs/>
        </w:rPr>
        <w:tab/>
      </w:r>
      <w:r>
        <w:rPr>
          <w:bCs/>
        </w:rPr>
        <w:tab/>
        <w:t>………………. time is the estimate of the normal time an activity would take.</w:t>
      </w:r>
    </w:p>
    <w:p w:rsidR="00285F9A" w:rsidRPr="00FA65C0" w:rsidRDefault="00285F9A" w:rsidP="00285F9A">
      <w:pPr>
        <w:tabs>
          <w:tab w:val="left" w:pos="426"/>
        </w:tabs>
        <w:ind w:left="720" w:hanging="720"/>
      </w:pPr>
    </w:p>
    <w:p w:rsidR="00285F9A" w:rsidRDefault="00285F9A" w:rsidP="00285F9A">
      <w:r>
        <w:tab/>
      </w:r>
      <w:r w:rsidRPr="00FA65C0">
        <w:t xml:space="preserve">a) </w:t>
      </w:r>
      <w:r>
        <w:t>Most likely</w:t>
      </w:r>
      <w:r w:rsidRPr="00FA65C0">
        <w:tab/>
      </w:r>
      <w:r w:rsidRPr="00FA65C0">
        <w:tab/>
        <w:t xml:space="preserve">b) </w:t>
      </w:r>
      <w:r>
        <w:t xml:space="preserve">Optimistic   </w:t>
      </w:r>
      <w:r>
        <w:tab/>
        <w:t>c</w:t>
      </w:r>
      <w:r w:rsidRPr="00FA65C0">
        <w:t xml:space="preserve">) </w:t>
      </w:r>
      <w:r>
        <w:t>Pessimistic</w:t>
      </w:r>
      <w:r>
        <w:tab/>
      </w:r>
      <w:r>
        <w:tab/>
        <w:t>d) Slack</w:t>
      </w:r>
    </w:p>
    <w:p w:rsidR="00285F9A" w:rsidRDefault="00285F9A" w:rsidP="00285F9A"/>
    <w:p w:rsidR="00F35612" w:rsidRDefault="00F35612"/>
    <w:p w:rsidR="00F35612" w:rsidRDefault="00F35612"/>
    <w:p w:rsidR="00F35612" w:rsidRDefault="00F35612"/>
    <w:p w:rsidR="00F35612" w:rsidRDefault="00F35612"/>
    <w:p w:rsidR="00466AC3" w:rsidRDefault="00466AC3">
      <w:r>
        <w:t>50.</w:t>
      </w:r>
      <w:r>
        <w:tab/>
        <w:t>In critical path analysis, the word CPM means ………………………..</w:t>
      </w:r>
    </w:p>
    <w:p w:rsidR="00104074" w:rsidRDefault="00104074"/>
    <w:p w:rsidR="00466AC3" w:rsidRDefault="00466AC3">
      <w:r>
        <w:tab/>
        <w:t>a)  Critical Path Method</w:t>
      </w:r>
      <w:r>
        <w:tab/>
      </w:r>
      <w:r>
        <w:tab/>
        <w:t>b) Critical Project Management</w:t>
      </w:r>
    </w:p>
    <w:p w:rsidR="00466AC3" w:rsidRDefault="00466AC3">
      <w:r>
        <w:tab/>
        <w:t>c)  Critical Path Management</w:t>
      </w:r>
      <w:r>
        <w:tab/>
      </w:r>
      <w:r>
        <w:tab/>
        <w:t>d) Crash Planning Method</w:t>
      </w:r>
    </w:p>
    <w:p w:rsidR="00614683" w:rsidRDefault="00614683"/>
    <w:p w:rsidR="00104074" w:rsidRDefault="00104074" w:rsidP="00104074">
      <w:r>
        <w:t>51.</w:t>
      </w:r>
      <w:r>
        <w:tab/>
        <w:t>In critical path analysis, CPM is ………………………..</w:t>
      </w:r>
    </w:p>
    <w:p w:rsidR="00104074" w:rsidRDefault="00104074" w:rsidP="00104074"/>
    <w:p w:rsidR="00104074" w:rsidRDefault="00104074" w:rsidP="00104074">
      <w:r>
        <w:tab/>
      </w:r>
      <w:proofErr w:type="gramStart"/>
      <w:r>
        <w:t>a</w:t>
      </w:r>
      <w:proofErr w:type="gramEnd"/>
      <w:r>
        <w:t>)  event oriented</w:t>
      </w:r>
      <w:r>
        <w:tab/>
      </w:r>
      <w:r>
        <w:tab/>
      </w:r>
      <w:r>
        <w:tab/>
        <w:t>b) deterministic in nature</w:t>
      </w:r>
    </w:p>
    <w:p w:rsidR="00104074" w:rsidRDefault="00104074" w:rsidP="00104074">
      <w:r>
        <w:tab/>
        <w:t xml:space="preserve">c)  </w:t>
      </w:r>
      <w:proofErr w:type="gramStart"/>
      <w:r>
        <w:t>probabilistic</w:t>
      </w:r>
      <w:proofErr w:type="gramEnd"/>
      <w:r>
        <w:t xml:space="preserve"> in nature</w:t>
      </w:r>
      <w:r>
        <w:tab/>
      </w:r>
      <w:r>
        <w:tab/>
        <w:t>d) dynamic in nature</w:t>
      </w:r>
    </w:p>
    <w:p w:rsidR="00614683" w:rsidRDefault="00614683"/>
    <w:p w:rsidR="00104074" w:rsidRDefault="00104074" w:rsidP="00104074">
      <w:r>
        <w:t>52.</w:t>
      </w:r>
      <w:r>
        <w:tab/>
        <w:t>In critical path analysis, PERT is ………………………..</w:t>
      </w:r>
    </w:p>
    <w:p w:rsidR="00104074" w:rsidRDefault="00104074" w:rsidP="00104074"/>
    <w:p w:rsidR="00104074" w:rsidRDefault="00104074" w:rsidP="00104074">
      <w:r>
        <w:tab/>
        <w:t>a)  event-oriented</w:t>
      </w:r>
      <w:r>
        <w:tab/>
      </w:r>
      <w:r>
        <w:tab/>
      </w:r>
      <w:r>
        <w:tab/>
        <w:t>b) deterministic in nature</w:t>
      </w:r>
    </w:p>
    <w:p w:rsidR="00104074" w:rsidRDefault="00104074" w:rsidP="00104074">
      <w:r>
        <w:tab/>
        <w:t xml:space="preserve">c)  </w:t>
      </w:r>
      <w:proofErr w:type="gramStart"/>
      <w:r>
        <w:t>used</w:t>
      </w:r>
      <w:proofErr w:type="gramEnd"/>
      <w:r>
        <w:t xml:space="preserve"> for repetitive jobs</w:t>
      </w:r>
      <w:r>
        <w:tab/>
      </w:r>
      <w:r>
        <w:tab/>
        <w:t>d) activity-oriented</w:t>
      </w:r>
    </w:p>
    <w:p w:rsidR="00104074" w:rsidRDefault="00104074" w:rsidP="00104074"/>
    <w:p w:rsidR="002A020C" w:rsidRDefault="002A020C">
      <w:r>
        <w:t>53.</w:t>
      </w:r>
      <w:r>
        <w:tab/>
        <w:t>…………………. is a probabilistic model with uncertainty in activity duration.</w:t>
      </w:r>
    </w:p>
    <w:p w:rsidR="002A020C" w:rsidRDefault="002A020C"/>
    <w:p w:rsidR="002A020C" w:rsidRDefault="002A020C">
      <w:r>
        <w:tab/>
        <w:t>a)  CPM</w:t>
      </w:r>
      <w:r>
        <w:tab/>
      </w:r>
      <w:r>
        <w:tab/>
        <w:t>b) PERT</w:t>
      </w:r>
      <w:r>
        <w:tab/>
      </w:r>
      <w:r>
        <w:tab/>
        <w:t>c) LPP</w:t>
      </w:r>
      <w:r>
        <w:tab/>
      </w:r>
      <w:r>
        <w:tab/>
        <w:t>d) Inventory Model</w:t>
      </w:r>
    </w:p>
    <w:p w:rsidR="00800AEC" w:rsidRDefault="00800AEC" w:rsidP="00800AEC">
      <w:pPr>
        <w:ind w:firstLine="720"/>
        <w:rPr>
          <w:b/>
        </w:rPr>
      </w:pPr>
    </w:p>
    <w:p w:rsidR="00903B8E" w:rsidRDefault="00903B8E" w:rsidP="00903B8E">
      <w:r>
        <w:t>54.</w:t>
      </w:r>
      <w:r>
        <w:tab/>
        <w:t>In critical path analysis, CPM is ………………………..</w:t>
      </w:r>
    </w:p>
    <w:p w:rsidR="00903B8E" w:rsidRDefault="00903B8E" w:rsidP="00903B8E"/>
    <w:p w:rsidR="00903B8E" w:rsidRDefault="00903B8E" w:rsidP="00903B8E">
      <w:r>
        <w:tab/>
        <w:t xml:space="preserve">a)  </w:t>
      </w:r>
      <w:proofErr w:type="gramStart"/>
      <w:r>
        <w:t>used</w:t>
      </w:r>
      <w:proofErr w:type="gramEnd"/>
      <w:r>
        <w:t xml:space="preserve"> for non-repetitive jobs</w:t>
      </w:r>
      <w:r>
        <w:tab/>
        <w:t>b) activity-oriented</w:t>
      </w:r>
    </w:p>
    <w:p w:rsidR="00903B8E" w:rsidRDefault="00903B8E" w:rsidP="00903B8E">
      <w:r>
        <w:tab/>
        <w:t xml:space="preserve">c)  </w:t>
      </w:r>
      <w:proofErr w:type="gramStart"/>
      <w:r>
        <w:t>probabilistic</w:t>
      </w:r>
      <w:proofErr w:type="gramEnd"/>
      <w:r>
        <w:t xml:space="preserve"> in nature</w:t>
      </w:r>
      <w:r>
        <w:tab/>
      </w:r>
      <w:r>
        <w:tab/>
        <w:t>d) dynamic in nature</w:t>
      </w:r>
    </w:p>
    <w:p w:rsidR="00903B8E" w:rsidRDefault="00903B8E" w:rsidP="00903B8E"/>
    <w:p w:rsidR="008F3B13" w:rsidRDefault="008F3B13">
      <w:r>
        <w:t>55.</w:t>
      </w:r>
      <w:r>
        <w:tab/>
        <w:t>The objective of network analysis is to</w:t>
      </w:r>
      <w:r w:rsidR="009701CE">
        <w:t xml:space="preserve"> ……………………………..</w:t>
      </w:r>
    </w:p>
    <w:p w:rsidR="008F3B13" w:rsidRDefault="008F3B13"/>
    <w:p w:rsidR="008F3B13" w:rsidRDefault="008F3B13">
      <w:r>
        <w:tab/>
        <w:t xml:space="preserve">a)  </w:t>
      </w:r>
      <w:proofErr w:type="gramStart"/>
      <w:r>
        <w:t>minimize</w:t>
      </w:r>
      <w:proofErr w:type="gramEnd"/>
      <w:r>
        <w:t xml:space="preserve"> total project cost</w:t>
      </w:r>
      <w:r w:rsidR="00485237">
        <w:tab/>
      </w:r>
      <w:r w:rsidR="00485237">
        <w:tab/>
      </w:r>
      <w:r>
        <w:t>b)  maximize total project cost</w:t>
      </w:r>
    </w:p>
    <w:p w:rsidR="008F3B13" w:rsidRDefault="008F3B13">
      <w:r>
        <w:tab/>
        <w:t xml:space="preserve">c)  </w:t>
      </w:r>
      <w:proofErr w:type="gramStart"/>
      <w:r>
        <w:t>minimize</w:t>
      </w:r>
      <w:proofErr w:type="gramEnd"/>
      <w:r>
        <w:t xml:space="preserve"> total project duration</w:t>
      </w:r>
      <w:r w:rsidR="00485237">
        <w:tab/>
      </w:r>
      <w:r>
        <w:t>d)  minimize production delays</w:t>
      </w:r>
    </w:p>
    <w:p w:rsidR="008F3B13" w:rsidRDefault="008F3B13"/>
    <w:p w:rsidR="00485237" w:rsidRDefault="00485237">
      <w:r>
        <w:t>56.</w:t>
      </w:r>
      <w:r>
        <w:tab/>
        <w:t>If an activity has zero slack, it implies that ………………………………..</w:t>
      </w:r>
    </w:p>
    <w:p w:rsidR="00485237" w:rsidRDefault="00485237">
      <w:r>
        <w:tab/>
      </w:r>
    </w:p>
    <w:p w:rsidR="00485237" w:rsidRDefault="00485237">
      <w:r>
        <w:tab/>
        <w:t xml:space="preserve">a)  </w:t>
      </w:r>
      <w:proofErr w:type="gramStart"/>
      <w:r>
        <w:t>it</w:t>
      </w:r>
      <w:proofErr w:type="gramEnd"/>
      <w:r>
        <w:t xml:space="preserve"> is a dummy activity</w:t>
      </w:r>
    </w:p>
    <w:p w:rsidR="00485237" w:rsidRDefault="00485237">
      <w:r>
        <w:tab/>
        <w:t xml:space="preserve">b)  </w:t>
      </w:r>
      <w:proofErr w:type="gramStart"/>
      <w:r>
        <w:t>it</w:t>
      </w:r>
      <w:proofErr w:type="gramEnd"/>
      <w:r>
        <w:t xml:space="preserve"> lies on the critical path</w:t>
      </w:r>
    </w:p>
    <w:p w:rsidR="00485237" w:rsidRDefault="00485237">
      <w:r>
        <w:tab/>
        <w:t xml:space="preserve">c)  </w:t>
      </w:r>
      <w:proofErr w:type="gramStart"/>
      <w:r>
        <w:t>there</w:t>
      </w:r>
      <w:proofErr w:type="gramEnd"/>
      <w:r>
        <w:t xml:space="preserve"> are more than one critical paths</w:t>
      </w:r>
    </w:p>
    <w:p w:rsidR="00485237" w:rsidRDefault="00485237">
      <w:r>
        <w:tab/>
        <w:t>d)  the project is progressing well</w:t>
      </w:r>
    </w:p>
    <w:p w:rsidR="00485237" w:rsidRDefault="00485237"/>
    <w:p w:rsidR="008464DD" w:rsidRDefault="008464DD">
      <w:r>
        <w:t>57.</w:t>
      </w:r>
      <w:r>
        <w:tab/>
        <w:t>PERT stands for ………………………………………………………….</w:t>
      </w:r>
    </w:p>
    <w:p w:rsidR="008464DD" w:rsidRDefault="008464DD"/>
    <w:p w:rsidR="008464DD" w:rsidRDefault="008464DD">
      <w:r>
        <w:tab/>
        <w:t>a)  Project Evaluation Review Technique</w:t>
      </w:r>
    </w:p>
    <w:p w:rsidR="008464DD" w:rsidRDefault="008464DD">
      <w:r>
        <w:tab/>
        <w:t>b)  Planning Evaluation Review Technique</w:t>
      </w:r>
    </w:p>
    <w:p w:rsidR="008464DD" w:rsidRDefault="008464DD">
      <w:r>
        <w:tab/>
        <w:t xml:space="preserve">c)  </w:t>
      </w:r>
      <w:r w:rsidR="009B6546">
        <w:t>Project Estimation Review Tool</w:t>
      </w:r>
    </w:p>
    <w:p w:rsidR="008464DD" w:rsidRDefault="008464DD">
      <w:r>
        <w:tab/>
        <w:t>d)</w:t>
      </w:r>
      <w:r w:rsidR="009B6546">
        <w:t xml:space="preserve">  </w:t>
      </w:r>
      <w:proofErr w:type="spellStart"/>
      <w:r w:rsidR="009B6546">
        <w:t>Programme</w:t>
      </w:r>
      <w:proofErr w:type="spellEnd"/>
      <w:r w:rsidR="009B6546">
        <w:t xml:space="preserve"> Evaluation Review Tool</w:t>
      </w:r>
    </w:p>
    <w:p w:rsidR="008464DD" w:rsidRDefault="008464DD"/>
    <w:p w:rsidR="00F35612" w:rsidRDefault="00F35612" w:rsidP="001611E1">
      <w:pPr>
        <w:ind w:left="720" w:hanging="720"/>
      </w:pPr>
    </w:p>
    <w:p w:rsidR="00F35612" w:rsidRDefault="00F35612" w:rsidP="001611E1">
      <w:pPr>
        <w:ind w:left="720" w:hanging="720"/>
      </w:pPr>
    </w:p>
    <w:p w:rsidR="00F35612" w:rsidRDefault="00F35612" w:rsidP="001611E1">
      <w:pPr>
        <w:ind w:left="720" w:hanging="720"/>
      </w:pPr>
    </w:p>
    <w:p w:rsidR="004C6E4E" w:rsidRDefault="001611E1" w:rsidP="001611E1">
      <w:pPr>
        <w:ind w:left="720" w:hanging="720"/>
      </w:pPr>
      <w:r>
        <w:t>58.</w:t>
      </w:r>
      <w:r>
        <w:tab/>
        <w:t>The activity which can be delayed without affecting the execution of the immediate succeeding activity is determined by ……………………..</w:t>
      </w:r>
    </w:p>
    <w:p w:rsidR="001611E1" w:rsidRDefault="001611E1" w:rsidP="001611E1">
      <w:pPr>
        <w:ind w:left="720" w:hanging="720"/>
      </w:pPr>
    </w:p>
    <w:p w:rsidR="001611E1" w:rsidRDefault="001611E1" w:rsidP="001611E1">
      <w:pPr>
        <w:ind w:left="720" w:hanging="720"/>
      </w:pPr>
      <w:r>
        <w:tab/>
        <w:t xml:space="preserve">a)  </w:t>
      </w:r>
      <w:proofErr w:type="gramStart"/>
      <w:r>
        <w:t>total</w:t>
      </w:r>
      <w:proofErr w:type="gramEnd"/>
      <w:r>
        <w:t xml:space="preserve"> float</w:t>
      </w:r>
      <w:r>
        <w:tab/>
      </w:r>
      <w:r>
        <w:tab/>
      </w:r>
      <w:r>
        <w:tab/>
      </w:r>
      <w:r>
        <w:tab/>
        <w:t>b)  free float</w:t>
      </w:r>
      <w:r>
        <w:tab/>
      </w:r>
      <w:r>
        <w:tab/>
      </w:r>
    </w:p>
    <w:p w:rsidR="001611E1" w:rsidRDefault="001611E1" w:rsidP="001611E1">
      <w:pPr>
        <w:ind w:left="720"/>
      </w:pPr>
      <w:r>
        <w:t xml:space="preserve">c)  </w:t>
      </w:r>
      <w:proofErr w:type="gramStart"/>
      <w:r>
        <w:t>independent</w:t>
      </w:r>
      <w:proofErr w:type="gramEnd"/>
      <w:r>
        <w:t xml:space="preserve"> float</w:t>
      </w:r>
      <w:r>
        <w:tab/>
      </w:r>
      <w:r>
        <w:tab/>
      </w:r>
      <w:r>
        <w:tab/>
        <w:t>d)  interfering float</w:t>
      </w:r>
    </w:p>
    <w:p w:rsidR="001611E1" w:rsidRDefault="001611E1" w:rsidP="001611E1"/>
    <w:p w:rsidR="000B290F" w:rsidRDefault="000B290F" w:rsidP="000B290F">
      <w:pPr>
        <w:ind w:left="720" w:hanging="720"/>
      </w:pPr>
      <w:r>
        <w:t>59.</w:t>
      </w:r>
      <w:r>
        <w:tab/>
        <w:t>The …………………. of an activity represents the amount of time by which an activity can be delayed without delay in the project completion date.</w:t>
      </w:r>
    </w:p>
    <w:p w:rsidR="000B290F" w:rsidRDefault="001611E1" w:rsidP="001611E1">
      <w:r>
        <w:tab/>
      </w:r>
    </w:p>
    <w:p w:rsidR="000B290F" w:rsidRDefault="001611E1" w:rsidP="000B290F">
      <w:pPr>
        <w:ind w:left="720" w:hanging="720"/>
      </w:pPr>
      <w:r>
        <w:tab/>
      </w:r>
      <w:r w:rsidR="000B290F">
        <w:t xml:space="preserve">a)  </w:t>
      </w:r>
      <w:proofErr w:type="gramStart"/>
      <w:r w:rsidR="000B290F">
        <w:t>interfering</w:t>
      </w:r>
      <w:proofErr w:type="gramEnd"/>
      <w:r w:rsidR="000B290F">
        <w:t xml:space="preserve"> float</w:t>
      </w:r>
      <w:r w:rsidR="000B290F">
        <w:tab/>
      </w:r>
      <w:r w:rsidR="000B290F">
        <w:tab/>
      </w:r>
      <w:r w:rsidR="000B290F">
        <w:tab/>
        <w:t>b)  free float</w:t>
      </w:r>
      <w:r w:rsidR="000B290F">
        <w:tab/>
      </w:r>
      <w:r w:rsidR="000B290F">
        <w:tab/>
      </w:r>
    </w:p>
    <w:p w:rsidR="000B290F" w:rsidRDefault="000B290F" w:rsidP="000B290F">
      <w:pPr>
        <w:ind w:left="720"/>
      </w:pPr>
      <w:r>
        <w:t xml:space="preserve">c)  </w:t>
      </w:r>
      <w:proofErr w:type="gramStart"/>
      <w:r>
        <w:t>independent</w:t>
      </w:r>
      <w:proofErr w:type="gramEnd"/>
      <w:r>
        <w:t xml:space="preserve"> float</w:t>
      </w:r>
      <w:r>
        <w:tab/>
      </w:r>
      <w:r>
        <w:tab/>
      </w:r>
      <w:r>
        <w:tab/>
        <w:t>d)  total float</w:t>
      </w:r>
    </w:p>
    <w:p w:rsidR="000B290F" w:rsidRDefault="000B290F" w:rsidP="000B290F">
      <w:pPr>
        <w:ind w:left="720"/>
      </w:pPr>
    </w:p>
    <w:p w:rsidR="000B290F" w:rsidRDefault="000B290F" w:rsidP="000B290F">
      <w:r>
        <w:t>60</w:t>
      </w:r>
      <w:r>
        <w:tab/>
        <w:t xml:space="preserve">The …………….. </w:t>
      </w:r>
      <w:proofErr w:type="gramStart"/>
      <w:r>
        <w:t>is</w:t>
      </w:r>
      <w:proofErr w:type="gramEnd"/>
      <w:r>
        <w:t xml:space="preserve"> the difference between its latest time and its earliest time.</w:t>
      </w:r>
    </w:p>
    <w:p w:rsidR="000B290F" w:rsidRDefault="000B290F" w:rsidP="000B290F"/>
    <w:p w:rsidR="000B290F" w:rsidRDefault="000B290F" w:rsidP="000B290F">
      <w:pPr>
        <w:ind w:left="720" w:hanging="720"/>
      </w:pPr>
      <w:r>
        <w:tab/>
        <w:t xml:space="preserve">a)  </w:t>
      </w:r>
      <w:proofErr w:type="gramStart"/>
      <w:r>
        <w:t>independent</w:t>
      </w:r>
      <w:proofErr w:type="gramEnd"/>
      <w:r>
        <w:t xml:space="preserve"> float</w:t>
      </w:r>
      <w:r>
        <w:tab/>
      </w:r>
      <w:r>
        <w:tab/>
      </w:r>
      <w:r>
        <w:tab/>
        <w:t>b)  free float</w:t>
      </w:r>
      <w:r>
        <w:tab/>
      </w:r>
      <w:r>
        <w:tab/>
      </w:r>
    </w:p>
    <w:p w:rsidR="000B290F" w:rsidRDefault="000B290F" w:rsidP="000B290F">
      <w:pPr>
        <w:ind w:left="720"/>
      </w:pPr>
      <w:r>
        <w:t xml:space="preserve">c)  </w:t>
      </w:r>
      <w:proofErr w:type="gramStart"/>
      <w:r>
        <w:t>event</w:t>
      </w:r>
      <w:proofErr w:type="gramEnd"/>
      <w:r>
        <w:t xml:space="preserve"> float</w:t>
      </w:r>
      <w:r>
        <w:tab/>
      </w:r>
      <w:r>
        <w:tab/>
      </w:r>
      <w:r>
        <w:tab/>
      </w:r>
      <w:r>
        <w:tab/>
        <w:t>d)  interfering float</w:t>
      </w:r>
    </w:p>
    <w:p w:rsidR="000B290F" w:rsidRDefault="000B290F" w:rsidP="000B290F"/>
    <w:p w:rsidR="006B45D6" w:rsidRDefault="006B45D6" w:rsidP="001611E1">
      <w:r>
        <w:t>61.</w:t>
      </w:r>
      <w:r>
        <w:tab/>
        <w:t>…………………… are maintained to meet uncertainties of demand and supply.</w:t>
      </w:r>
    </w:p>
    <w:p w:rsidR="006B45D6" w:rsidRDefault="006B45D6" w:rsidP="001611E1"/>
    <w:p w:rsidR="006B45D6" w:rsidRDefault="006B45D6" w:rsidP="001611E1">
      <w:r>
        <w:tab/>
        <w:t>a)  Buffer inventories</w:t>
      </w:r>
    </w:p>
    <w:p w:rsidR="006B45D6" w:rsidRDefault="006B45D6" w:rsidP="001611E1">
      <w:r>
        <w:tab/>
        <w:t>b)  Movement inventories</w:t>
      </w:r>
    </w:p>
    <w:p w:rsidR="006B45D6" w:rsidRDefault="006B45D6" w:rsidP="001611E1">
      <w:r>
        <w:tab/>
        <w:t>c)  Anticipation inventories</w:t>
      </w:r>
    </w:p>
    <w:p w:rsidR="006B45D6" w:rsidRDefault="006B45D6" w:rsidP="001611E1">
      <w:r>
        <w:tab/>
        <w:t>d)</w:t>
      </w:r>
      <w:r w:rsidR="00A8324B">
        <w:t xml:space="preserve">  Decoupling inventories</w:t>
      </w:r>
    </w:p>
    <w:p w:rsidR="00A8324B" w:rsidRDefault="00A8324B" w:rsidP="001611E1"/>
    <w:p w:rsidR="00A8324B" w:rsidRDefault="00A8324B" w:rsidP="001611E1">
      <w:r>
        <w:t>62.</w:t>
      </w:r>
      <w:r>
        <w:tab/>
        <w:t>Lot-size inventories are also called ………………………</w:t>
      </w:r>
    </w:p>
    <w:p w:rsidR="00316E41" w:rsidRDefault="006B45D6" w:rsidP="001611E1">
      <w:r>
        <w:t xml:space="preserve"> </w:t>
      </w:r>
    </w:p>
    <w:p w:rsidR="00A8324B" w:rsidRDefault="00A8324B" w:rsidP="00A8324B">
      <w:pPr>
        <w:ind w:firstLine="720"/>
      </w:pPr>
      <w:r>
        <w:t>a)  Buffer inventories</w:t>
      </w:r>
    </w:p>
    <w:p w:rsidR="00A8324B" w:rsidRDefault="00A8324B" w:rsidP="00A8324B">
      <w:r>
        <w:tab/>
        <w:t>b)  Movement inventories</w:t>
      </w:r>
    </w:p>
    <w:p w:rsidR="00A8324B" w:rsidRDefault="00A8324B" w:rsidP="00A8324B">
      <w:r>
        <w:tab/>
        <w:t>c)  Anticipation inventories</w:t>
      </w:r>
    </w:p>
    <w:p w:rsidR="00A8324B" w:rsidRDefault="00A8324B" w:rsidP="00A8324B">
      <w:r>
        <w:tab/>
        <w:t>d)  Cyclic inventories</w:t>
      </w:r>
    </w:p>
    <w:p w:rsidR="00A8324B" w:rsidRDefault="00A8324B" w:rsidP="001611E1"/>
    <w:p w:rsidR="00B75BEC" w:rsidRDefault="00B75BEC" w:rsidP="001611E1">
      <w:r w:rsidRPr="00B75BEC">
        <w:t>63.</w:t>
      </w:r>
      <w:r>
        <w:tab/>
        <w:t>When the resource involved is material or goods, it is referred as …………………</w:t>
      </w:r>
      <w:r>
        <w:tab/>
      </w:r>
    </w:p>
    <w:p w:rsidR="00B75BEC" w:rsidRDefault="00B75BEC" w:rsidP="001611E1"/>
    <w:p w:rsidR="00B75BEC" w:rsidRDefault="00B75BEC" w:rsidP="001611E1">
      <w:r>
        <w:tab/>
        <w:t>a)  Buffer</w:t>
      </w:r>
      <w:r>
        <w:tab/>
      </w:r>
      <w:r>
        <w:tab/>
        <w:t>b) Inventory</w:t>
      </w:r>
      <w:r>
        <w:tab/>
      </w:r>
      <w:r>
        <w:tab/>
        <w:t>c) Demand</w:t>
      </w:r>
      <w:r>
        <w:tab/>
      </w:r>
      <w:r>
        <w:tab/>
        <w:t>d) Product</w:t>
      </w:r>
    </w:p>
    <w:p w:rsidR="00B75BEC" w:rsidRDefault="00B75BEC" w:rsidP="00B75BEC"/>
    <w:p w:rsidR="00B75BEC" w:rsidRDefault="00B75BEC" w:rsidP="00B75BEC">
      <w:pPr>
        <w:ind w:left="720" w:hanging="720"/>
      </w:pPr>
      <w:r w:rsidRPr="00B75BEC">
        <w:t>6</w:t>
      </w:r>
      <w:r>
        <w:t>4</w:t>
      </w:r>
      <w:r w:rsidRPr="00B75BEC">
        <w:t>.</w:t>
      </w:r>
      <w:r>
        <w:tab/>
        <w:t>………………………… is the process of deciding what and how much of various items are to be kept in stock.</w:t>
      </w:r>
    </w:p>
    <w:p w:rsidR="00B75BEC" w:rsidRDefault="00B75BEC" w:rsidP="00B75BEC"/>
    <w:p w:rsidR="00B75BEC" w:rsidRDefault="00B75BEC" w:rsidP="00B75BEC">
      <w:r>
        <w:tab/>
      </w:r>
      <w:proofErr w:type="gramStart"/>
      <w:r>
        <w:t>a</w:t>
      </w:r>
      <w:proofErr w:type="gramEnd"/>
      <w:r>
        <w:t xml:space="preserve">)  </w:t>
      </w:r>
      <w:proofErr w:type="spellStart"/>
      <w:r>
        <w:t>Queueing</w:t>
      </w:r>
      <w:proofErr w:type="spellEnd"/>
      <w:r>
        <w:t xml:space="preserve"> Model</w:t>
      </w:r>
      <w:r>
        <w:tab/>
      </w:r>
      <w:r>
        <w:tab/>
      </w:r>
      <w:r>
        <w:tab/>
      </w:r>
      <w:r>
        <w:tab/>
        <w:t>b)  Lead Time</w:t>
      </w:r>
    </w:p>
    <w:p w:rsidR="00B75BEC" w:rsidRDefault="00B75BEC" w:rsidP="00B75BEC">
      <w:r>
        <w:tab/>
        <w:t>c)  Inventory Control</w:t>
      </w:r>
      <w:r>
        <w:tab/>
      </w:r>
      <w:r>
        <w:tab/>
      </w:r>
      <w:r>
        <w:tab/>
      </w:r>
      <w:r>
        <w:tab/>
        <w:t>d</w:t>
      </w:r>
      <w:proofErr w:type="gramStart"/>
      <w:r>
        <w:t>)  Quality</w:t>
      </w:r>
      <w:proofErr w:type="gramEnd"/>
      <w:r>
        <w:t xml:space="preserve"> Control</w:t>
      </w:r>
    </w:p>
    <w:p w:rsidR="00B75BEC" w:rsidRDefault="00B75BEC" w:rsidP="00B75BEC"/>
    <w:p w:rsidR="00F35612" w:rsidRDefault="00F35612" w:rsidP="00B75BEC"/>
    <w:p w:rsidR="00F35612" w:rsidRDefault="00F35612" w:rsidP="00B75BEC"/>
    <w:p w:rsidR="00F35612" w:rsidRDefault="00F35612" w:rsidP="00B75BEC"/>
    <w:p w:rsidR="00F35612" w:rsidRDefault="00F35612" w:rsidP="00B75BEC"/>
    <w:p w:rsidR="00F35612" w:rsidRDefault="00F35612" w:rsidP="00B75BEC"/>
    <w:p w:rsidR="00F35612" w:rsidRDefault="00F35612" w:rsidP="00B75BEC"/>
    <w:p w:rsidR="00B75BEC" w:rsidRPr="009701CE" w:rsidRDefault="00B75BEC" w:rsidP="00F43297">
      <w:pPr>
        <w:ind w:left="720" w:hanging="720"/>
      </w:pPr>
      <w:r w:rsidRPr="009701CE">
        <w:t>65.</w:t>
      </w:r>
      <w:r w:rsidR="00F43297" w:rsidRPr="009701CE">
        <w:tab/>
        <w:t>The costs associated with obtaining goods through purchasing or production are known as …………………….</w:t>
      </w:r>
    </w:p>
    <w:p w:rsidR="00F43297" w:rsidRPr="009701CE" w:rsidRDefault="00F43297" w:rsidP="00F43297">
      <w:pPr>
        <w:ind w:left="720" w:hanging="720"/>
      </w:pPr>
    </w:p>
    <w:p w:rsidR="00B75BEC" w:rsidRPr="009701CE" w:rsidRDefault="00B75BEC" w:rsidP="00B75BEC">
      <w:r w:rsidRPr="009701CE">
        <w:tab/>
        <w:t>a)</w:t>
      </w:r>
      <w:r w:rsidR="00F43297" w:rsidRPr="009701CE">
        <w:t xml:space="preserve">  Ordering Costs</w:t>
      </w:r>
      <w:r w:rsidR="00F43297" w:rsidRPr="009701CE">
        <w:tab/>
      </w:r>
      <w:r w:rsidRPr="009701CE">
        <w:t>b)</w:t>
      </w:r>
      <w:r w:rsidR="00F43297" w:rsidRPr="009701CE">
        <w:t xml:space="preserve"> Holding Costs</w:t>
      </w:r>
      <w:r w:rsidR="00F43297" w:rsidRPr="009701CE">
        <w:tab/>
      </w:r>
      <w:r w:rsidRPr="009701CE">
        <w:t>c)</w:t>
      </w:r>
      <w:r w:rsidR="00F43297" w:rsidRPr="009701CE">
        <w:t xml:space="preserve"> Production Costs</w:t>
      </w:r>
      <w:r w:rsidR="00F43297" w:rsidRPr="009701CE">
        <w:tab/>
        <w:t xml:space="preserve">     </w:t>
      </w:r>
      <w:r w:rsidRPr="009701CE">
        <w:t>d)</w:t>
      </w:r>
      <w:r w:rsidR="00F43297" w:rsidRPr="009701CE">
        <w:t xml:space="preserve"> Shortage Costs</w:t>
      </w:r>
    </w:p>
    <w:p w:rsidR="00B75BEC" w:rsidRPr="009701CE" w:rsidRDefault="00B75BEC" w:rsidP="001611E1"/>
    <w:p w:rsidR="00B75BEC" w:rsidRDefault="00B75BEC" w:rsidP="00B75BEC">
      <w:r w:rsidRPr="00F43297">
        <w:t>66.</w:t>
      </w:r>
      <w:r w:rsidR="00F43297" w:rsidRPr="00F43297">
        <w:tab/>
        <w:t xml:space="preserve">The costs associated with carrying the goods in stock is known as </w:t>
      </w:r>
      <w:r w:rsidR="00F43297">
        <w:t>………………..</w:t>
      </w:r>
    </w:p>
    <w:p w:rsidR="00F43297" w:rsidRPr="00F43297" w:rsidRDefault="00F43297" w:rsidP="00B75BEC"/>
    <w:p w:rsidR="00B75BEC" w:rsidRDefault="00B75BEC" w:rsidP="00B75BEC">
      <w:r>
        <w:tab/>
        <w:t>a)</w:t>
      </w:r>
      <w:r w:rsidR="00F43297">
        <w:t xml:space="preserve">  Salvage Costs</w:t>
      </w:r>
      <w:r w:rsidR="00F43297">
        <w:tab/>
      </w:r>
      <w:r>
        <w:t>b)</w:t>
      </w:r>
      <w:r w:rsidR="00F43297">
        <w:t xml:space="preserve"> Revenue Costs</w:t>
      </w:r>
      <w:r w:rsidR="00F43297">
        <w:tab/>
      </w:r>
      <w:r>
        <w:t>c)</w:t>
      </w:r>
      <w:r w:rsidR="00F43297">
        <w:t xml:space="preserve"> Stock out Costs</w:t>
      </w:r>
      <w:r w:rsidR="00F43297">
        <w:tab/>
      </w:r>
      <w:r>
        <w:t>d)</w:t>
      </w:r>
      <w:r w:rsidR="00F43297">
        <w:t xml:space="preserve"> Holding Costs</w:t>
      </w:r>
    </w:p>
    <w:p w:rsidR="00F43297" w:rsidRDefault="00F43297" w:rsidP="00B75BEC"/>
    <w:p w:rsidR="00B75BEC" w:rsidRDefault="00B75BEC" w:rsidP="00B75BEC">
      <w:r w:rsidRPr="00B75BEC">
        <w:t>6</w:t>
      </w:r>
      <w:r>
        <w:t>7</w:t>
      </w:r>
      <w:r w:rsidRPr="00B75BEC">
        <w:t>.</w:t>
      </w:r>
      <w:r w:rsidR="00F43297">
        <w:tab/>
        <w:t>The penalty cost for running out of stock is known as ……………………</w:t>
      </w:r>
    </w:p>
    <w:p w:rsidR="00F43297" w:rsidRDefault="00F43297" w:rsidP="00B75BEC"/>
    <w:p w:rsidR="00F43297" w:rsidRDefault="00B75BEC" w:rsidP="00F43297">
      <w:r>
        <w:tab/>
      </w:r>
      <w:r w:rsidR="00F43297">
        <w:t>a)  Holding Costs</w:t>
      </w:r>
      <w:r w:rsidR="00F43297">
        <w:tab/>
        <w:t>b) Ordering Costs</w:t>
      </w:r>
      <w:r w:rsidR="00F43297">
        <w:tab/>
        <w:t>c) Shortage Costs</w:t>
      </w:r>
      <w:r w:rsidR="00F43297">
        <w:tab/>
        <w:t xml:space="preserve">    d) Production Costs</w:t>
      </w:r>
    </w:p>
    <w:p w:rsidR="00F43297" w:rsidRDefault="00F43297" w:rsidP="00F43297"/>
    <w:p w:rsidR="00B75BEC" w:rsidRDefault="00B75BEC" w:rsidP="00541EB1">
      <w:pPr>
        <w:ind w:left="720" w:hanging="720"/>
      </w:pPr>
      <w:r w:rsidRPr="00B75BEC">
        <w:t>6</w:t>
      </w:r>
      <w:r>
        <w:t>8</w:t>
      </w:r>
      <w:r w:rsidRPr="00B75BEC">
        <w:t>.</w:t>
      </w:r>
      <w:r w:rsidR="00541EB1">
        <w:tab/>
        <w:t>The cost associated with the setting up of machinery before starting production is called …………………………..</w:t>
      </w:r>
    </w:p>
    <w:p w:rsidR="00541EB1" w:rsidRDefault="00B75BEC" w:rsidP="00B75BEC">
      <w:r>
        <w:tab/>
      </w:r>
    </w:p>
    <w:p w:rsidR="00541EB1" w:rsidRDefault="00541EB1" w:rsidP="00541EB1">
      <w:pPr>
        <w:ind w:firstLine="720"/>
      </w:pPr>
      <w:r>
        <w:t>a)  Holding Costs</w:t>
      </w:r>
      <w:r>
        <w:tab/>
        <w:t>b) Set-up Costs</w:t>
      </w:r>
      <w:r>
        <w:tab/>
        <w:t>c) Shortage Costs</w:t>
      </w:r>
      <w:r>
        <w:tab/>
        <w:t xml:space="preserve">    d) Production Costs</w:t>
      </w:r>
    </w:p>
    <w:p w:rsidR="00541EB1" w:rsidRDefault="00541EB1" w:rsidP="00B75BEC"/>
    <w:p w:rsidR="00B75BEC" w:rsidRDefault="00B75BEC" w:rsidP="00B75BEC">
      <w:r w:rsidRPr="00B75BEC">
        <w:t>6</w:t>
      </w:r>
      <w:r>
        <w:t>9</w:t>
      </w:r>
      <w:r w:rsidRPr="00B75BEC">
        <w:t>.</w:t>
      </w:r>
      <w:r w:rsidR="00541EB1">
        <w:tab/>
        <w:t>The number of units required per period is called ……………..</w:t>
      </w:r>
    </w:p>
    <w:p w:rsidR="00541EB1" w:rsidRDefault="00541EB1" w:rsidP="00B75BEC"/>
    <w:p w:rsidR="00541EB1" w:rsidRDefault="00541EB1" w:rsidP="00541EB1">
      <w:pPr>
        <w:ind w:firstLine="720"/>
      </w:pPr>
      <w:r>
        <w:t>a)  Demand</w:t>
      </w:r>
      <w:r>
        <w:tab/>
      </w:r>
      <w:r>
        <w:tab/>
        <w:t>b) Lead Time</w:t>
      </w:r>
      <w:r>
        <w:tab/>
      </w:r>
      <w:r>
        <w:tab/>
        <w:t>c) Time Horizon</w:t>
      </w:r>
      <w:r>
        <w:tab/>
        <w:t xml:space="preserve">    d) ROL</w:t>
      </w:r>
    </w:p>
    <w:p w:rsidR="00541EB1" w:rsidRDefault="00541EB1" w:rsidP="00541EB1"/>
    <w:p w:rsidR="00541EB1" w:rsidRDefault="00B75BEC" w:rsidP="00541EB1">
      <w:pPr>
        <w:ind w:left="720" w:hanging="720"/>
      </w:pPr>
      <w:r>
        <w:t>70</w:t>
      </w:r>
      <w:r w:rsidRPr="00B75BEC">
        <w:t>.</w:t>
      </w:r>
      <w:r w:rsidR="00541EB1">
        <w:tab/>
        <w:t>The time gap between placing of an order and its actual arrival in the inventory is known as ……………..</w:t>
      </w:r>
    </w:p>
    <w:p w:rsidR="00541EB1" w:rsidRDefault="00541EB1" w:rsidP="00541EB1"/>
    <w:p w:rsidR="00541EB1" w:rsidRDefault="00541EB1" w:rsidP="00541EB1">
      <w:pPr>
        <w:ind w:firstLine="720"/>
      </w:pPr>
      <w:r>
        <w:t>a)  Lead Time</w:t>
      </w:r>
      <w:r>
        <w:tab/>
      </w:r>
      <w:r>
        <w:tab/>
        <w:t>b) Demand</w:t>
      </w:r>
      <w:r>
        <w:tab/>
      </w:r>
      <w:r>
        <w:tab/>
        <w:t>c) Ordering Costs</w:t>
      </w:r>
      <w:r>
        <w:tab/>
        <w:t xml:space="preserve">    d) Order Cycle</w:t>
      </w:r>
    </w:p>
    <w:p w:rsidR="00541EB1" w:rsidRDefault="00541EB1" w:rsidP="00541EB1"/>
    <w:p w:rsidR="00B75BEC" w:rsidRDefault="00B75BEC" w:rsidP="00B75BEC">
      <w:r>
        <w:t>71</w:t>
      </w:r>
      <w:r w:rsidRPr="00B75BEC">
        <w:t>.</w:t>
      </w:r>
      <w:r w:rsidR="00E87634">
        <w:tab/>
        <w:t>The time period over which the inventory level will be controlled is called the …………..</w:t>
      </w:r>
    </w:p>
    <w:p w:rsidR="00E87634" w:rsidRDefault="00E87634" w:rsidP="00B75BEC"/>
    <w:p w:rsidR="00E87634" w:rsidRDefault="00E87634" w:rsidP="00E87634">
      <w:pPr>
        <w:ind w:firstLine="720"/>
      </w:pPr>
      <w:r>
        <w:t>a)  Lead Time</w:t>
      </w:r>
      <w:r>
        <w:tab/>
      </w:r>
      <w:r>
        <w:tab/>
        <w:t>b) Slack Time</w:t>
      </w:r>
      <w:r>
        <w:tab/>
      </w:r>
      <w:r>
        <w:tab/>
        <w:t>c) Time Horizon</w:t>
      </w:r>
      <w:r>
        <w:tab/>
        <w:t xml:space="preserve">    d) Order Cycle</w:t>
      </w:r>
    </w:p>
    <w:p w:rsidR="00E87634" w:rsidRDefault="00E87634" w:rsidP="00B75BEC"/>
    <w:p w:rsidR="00E87634" w:rsidRDefault="00B75BEC" w:rsidP="00E87634">
      <w:pPr>
        <w:ind w:left="720" w:hanging="720"/>
      </w:pPr>
      <w:r>
        <w:t>72</w:t>
      </w:r>
      <w:r w:rsidRPr="00B75BEC">
        <w:t>.</w:t>
      </w:r>
      <w:r w:rsidR="00E87634">
        <w:tab/>
        <w:t>The level between maximum and minimum stock, at which purchasing activities must start for replenishment, is known as ……………..</w:t>
      </w:r>
    </w:p>
    <w:p w:rsidR="00E87634" w:rsidRDefault="00E87634" w:rsidP="00E87634"/>
    <w:p w:rsidR="00E87634" w:rsidRDefault="00E87634" w:rsidP="00E87634">
      <w:pPr>
        <w:ind w:firstLine="720"/>
      </w:pPr>
      <w:r>
        <w:t>a)  Demand</w:t>
      </w:r>
      <w:r>
        <w:tab/>
      </w:r>
      <w:r>
        <w:tab/>
        <w:t>b) Lead Time</w:t>
      </w:r>
      <w:r>
        <w:tab/>
      </w:r>
      <w:r>
        <w:tab/>
        <w:t>c) Optimum Level</w:t>
      </w:r>
      <w:r>
        <w:tab/>
        <w:t xml:space="preserve">    d) ROL</w:t>
      </w:r>
    </w:p>
    <w:p w:rsidR="00B75BEC" w:rsidRDefault="00B75BEC" w:rsidP="00B75BEC"/>
    <w:p w:rsidR="00B75BEC" w:rsidRDefault="00B75BEC" w:rsidP="00B75BEC">
      <w:r>
        <w:t>73</w:t>
      </w:r>
      <w:r w:rsidRPr="00B75BEC">
        <w:t>.</w:t>
      </w:r>
      <w:r w:rsidR="00FE280A">
        <w:tab/>
        <w:t>EOQ stands for ………………..</w:t>
      </w:r>
    </w:p>
    <w:p w:rsidR="00FE280A" w:rsidRDefault="00FE280A" w:rsidP="00B75BEC"/>
    <w:p w:rsidR="00B75BEC" w:rsidRDefault="00B75BEC" w:rsidP="00B75BEC">
      <w:r>
        <w:tab/>
        <w:t>a)</w:t>
      </w:r>
      <w:r w:rsidR="00FE280A">
        <w:t xml:space="preserve">  Economic Order Quantity</w:t>
      </w:r>
      <w:r w:rsidR="00334A93">
        <w:tab/>
      </w:r>
      <w:r w:rsidR="00334A93">
        <w:tab/>
      </w:r>
      <w:r w:rsidR="00334A93">
        <w:tab/>
      </w:r>
      <w:r>
        <w:t>b)</w:t>
      </w:r>
      <w:r w:rsidR="00FE280A">
        <w:t xml:space="preserve"> Economy Ordering Quantity</w:t>
      </w:r>
    </w:p>
    <w:p w:rsidR="00B75BEC" w:rsidRDefault="00B75BEC" w:rsidP="00B75BEC">
      <w:r>
        <w:tab/>
        <w:t>c)</w:t>
      </w:r>
      <w:r w:rsidR="00FE280A">
        <w:t xml:space="preserve">  Economic Order Quality</w:t>
      </w:r>
      <w:r w:rsidR="00334A93">
        <w:tab/>
      </w:r>
      <w:r w:rsidR="00334A93">
        <w:tab/>
      </w:r>
      <w:r w:rsidR="00334A93">
        <w:tab/>
      </w:r>
      <w:r>
        <w:t>d)</w:t>
      </w:r>
      <w:r w:rsidR="00FE280A">
        <w:t xml:space="preserve"> </w:t>
      </w:r>
      <w:r w:rsidR="00334A93">
        <w:t>Estimated Order Quantity</w:t>
      </w:r>
    </w:p>
    <w:p w:rsidR="00334A93" w:rsidRDefault="00334A93" w:rsidP="00B75BEC"/>
    <w:p w:rsidR="00334A93" w:rsidRDefault="00334A93" w:rsidP="00334A93">
      <w:pPr>
        <w:ind w:firstLine="720"/>
        <w:rPr>
          <w:b/>
        </w:rPr>
      </w:pPr>
    </w:p>
    <w:p w:rsidR="00F35612" w:rsidRDefault="00F35612" w:rsidP="00334A93">
      <w:pPr>
        <w:ind w:firstLine="720"/>
        <w:rPr>
          <w:b/>
        </w:rPr>
      </w:pPr>
    </w:p>
    <w:p w:rsidR="00F35612" w:rsidRDefault="00F35612" w:rsidP="00334A93">
      <w:pPr>
        <w:ind w:firstLine="720"/>
        <w:rPr>
          <w:b/>
        </w:rPr>
      </w:pPr>
    </w:p>
    <w:p w:rsidR="00334A93" w:rsidRDefault="00334A93" w:rsidP="00B75BEC"/>
    <w:p w:rsidR="00B75BEC" w:rsidRDefault="00B75BEC" w:rsidP="00B75BEC">
      <w:r>
        <w:t>74</w:t>
      </w:r>
      <w:r w:rsidRPr="00B75BEC">
        <w:t>.</w:t>
      </w:r>
      <w:r w:rsidR="00FE280A">
        <w:tab/>
        <w:t xml:space="preserve">Compute EOQ, if </w:t>
      </w:r>
      <w:r w:rsidR="00FE280A" w:rsidRPr="00BD0B2D">
        <w:rPr>
          <w:position w:val="-12"/>
        </w:rPr>
        <w:object w:dxaOrig="3240" w:dyaOrig="360">
          <v:shape id="_x0000_i1034" type="#_x0000_t75" style="width:162.35pt;height:18.35pt" o:ole="">
            <v:imagedata r:id="rId23" o:title=""/>
          </v:shape>
          <o:OLEObject Type="Embed" ProgID="Equation.DSMT4" ShapeID="_x0000_i1034" DrawAspect="Content" ObjectID="_1596988613" r:id="rId24"/>
        </w:object>
      </w:r>
    </w:p>
    <w:p w:rsidR="00B75BEC" w:rsidRDefault="00B75BEC" w:rsidP="00B75BEC">
      <w:r>
        <w:tab/>
        <w:t>a)</w:t>
      </w:r>
      <w:r w:rsidR="00FE280A">
        <w:t xml:space="preserve">  82.8</w:t>
      </w:r>
      <w:r w:rsidR="00334A93">
        <w:tab/>
      </w:r>
      <w:r w:rsidR="00334A93">
        <w:tab/>
      </w:r>
      <w:r>
        <w:t>b)</w:t>
      </w:r>
      <w:r w:rsidR="00334A93">
        <w:t xml:space="preserve"> 58.6</w:t>
      </w:r>
      <w:r w:rsidR="00334A93">
        <w:tab/>
      </w:r>
      <w:r w:rsidR="00334A93">
        <w:tab/>
      </w:r>
      <w:r>
        <w:t>c)</w:t>
      </w:r>
      <w:r w:rsidR="00334A93">
        <w:t xml:space="preserve"> 43.5</w:t>
      </w:r>
      <w:r w:rsidR="00334A93">
        <w:tab/>
      </w:r>
      <w:r w:rsidR="00334A93">
        <w:tab/>
      </w:r>
      <w:r>
        <w:t>d)</w:t>
      </w:r>
      <w:r w:rsidR="00334A93">
        <w:t xml:space="preserve"> 85</w:t>
      </w:r>
    </w:p>
    <w:p w:rsidR="00B75BEC" w:rsidRDefault="00B75BEC" w:rsidP="001611E1"/>
    <w:p w:rsidR="00B75BEC" w:rsidRDefault="00B75BEC" w:rsidP="00B75BEC">
      <w:r>
        <w:t>75</w:t>
      </w:r>
      <w:r w:rsidRPr="00B75BEC">
        <w:t>.</w:t>
      </w:r>
      <w:r w:rsidR="00393112">
        <w:tab/>
        <w:t>An example of ordering costs includes ……………………</w:t>
      </w:r>
    </w:p>
    <w:p w:rsidR="00393112" w:rsidRDefault="00393112" w:rsidP="00B75BEC"/>
    <w:p w:rsidR="00647977" w:rsidRPr="005626B6" w:rsidRDefault="00B75BEC" w:rsidP="00647977">
      <w:pPr>
        <w:rPr>
          <w:rFonts w:ascii="Book Antiqua" w:hAnsi="Book Antiqua"/>
        </w:rPr>
      </w:pPr>
      <w:r>
        <w:tab/>
      </w:r>
      <w:proofErr w:type="gramStart"/>
      <w:r>
        <w:t>a</w:t>
      </w:r>
      <w:proofErr w:type="gramEnd"/>
      <w:r>
        <w:t>)</w:t>
      </w:r>
      <w:r w:rsidR="004A37C4">
        <w:t xml:space="preserve">  </w:t>
      </w:r>
      <w:r w:rsidR="00647977">
        <w:t>Cost of Idle Equipment</w:t>
      </w:r>
      <w:r w:rsidR="00647977">
        <w:tab/>
      </w:r>
      <w:r w:rsidR="00647977">
        <w:tab/>
      </w:r>
      <w:r>
        <w:t>b)</w:t>
      </w:r>
      <w:r w:rsidR="004A37C4">
        <w:t xml:space="preserve"> </w:t>
      </w:r>
      <w:r w:rsidR="00647977">
        <w:t>T</w:t>
      </w:r>
      <w:r w:rsidR="00647977" w:rsidRPr="005626B6">
        <w:rPr>
          <w:rFonts w:ascii="Book Antiqua" w:hAnsi="Book Antiqua"/>
        </w:rPr>
        <w:t xml:space="preserve">esting the </w:t>
      </w:r>
      <w:r w:rsidR="00647977">
        <w:rPr>
          <w:rFonts w:ascii="Book Antiqua" w:hAnsi="Book Antiqua"/>
        </w:rPr>
        <w:t>E</w:t>
      </w:r>
      <w:r w:rsidR="00647977" w:rsidRPr="005626B6">
        <w:rPr>
          <w:rFonts w:ascii="Book Antiqua" w:hAnsi="Book Antiqua"/>
        </w:rPr>
        <w:t xml:space="preserve">quipment and </w:t>
      </w:r>
      <w:r w:rsidR="00647977">
        <w:rPr>
          <w:rFonts w:ascii="Book Antiqua" w:hAnsi="Book Antiqua"/>
        </w:rPr>
        <w:t>T</w:t>
      </w:r>
      <w:r w:rsidR="00647977" w:rsidRPr="005626B6">
        <w:rPr>
          <w:rFonts w:ascii="Book Antiqua" w:hAnsi="Book Antiqua"/>
        </w:rPr>
        <w:t xml:space="preserve">raining </w:t>
      </w:r>
      <w:r w:rsidR="00647977">
        <w:rPr>
          <w:rFonts w:ascii="Book Antiqua" w:hAnsi="Book Antiqua"/>
        </w:rPr>
        <w:t>C</w:t>
      </w:r>
      <w:r w:rsidR="009F5483">
        <w:rPr>
          <w:rFonts w:ascii="Book Antiqua" w:hAnsi="Book Antiqua"/>
        </w:rPr>
        <w:t>osts</w:t>
      </w:r>
    </w:p>
    <w:p w:rsidR="00B75BEC" w:rsidRDefault="00B75BEC" w:rsidP="00B75BEC">
      <w:r>
        <w:tab/>
        <w:t>c)</w:t>
      </w:r>
      <w:r w:rsidR="00647977">
        <w:t xml:space="preserve">  Rent for Space</w:t>
      </w:r>
      <w:r w:rsidR="00647977">
        <w:tab/>
      </w:r>
      <w:r w:rsidR="00647977">
        <w:tab/>
      </w:r>
      <w:r w:rsidR="00647977">
        <w:tab/>
      </w:r>
      <w:r>
        <w:t>d)</w:t>
      </w:r>
      <w:r w:rsidR="00647977">
        <w:t xml:space="preserve"> Manufacturing Overhead</w:t>
      </w:r>
    </w:p>
    <w:p w:rsidR="00B75BEC" w:rsidRDefault="00B75BEC" w:rsidP="001611E1"/>
    <w:p w:rsidR="00B75BEC" w:rsidRDefault="00B75BEC" w:rsidP="00B75BEC">
      <w:r>
        <w:t>76</w:t>
      </w:r>
      <w:r w:rsidRPr="00B75BEC">
        <w:t>.</w:t>
      </w:r>
      <w:r w:rsidR="00BA5230">
        <w:tab/>
        <w:t>The cost of insurance and taxes are included in ……………………</w:t>
      </w:r>
    </w:p>
    <w:p w:rsidR="00BA5230" w:rsidRDefault="00BA5230" w:rsidP="00B75BEC"/>
    <w:p w:rsidR="00B75BEC" w:rsidRDefault="00B75BEC" w:rsidP="00B75BEC">
      <w:r>
        <w:tab/>
        <w:t>a)</w:t>
      </w:r>
      <w:r w:rsidR="00BA5230">
        <w:t xml:space="preserve">  Production Costs</w:t>
      </w:r>
      <w:r w:rsidR="00BA5230">
        <w:tab/>
        <w:t xml:space="preserve">      </w:t>
      </w:r>
      <w:r>
        <w:t>b)</w:t>
      </w:r>
      <w:r w:rsidR="00BA5230">
        <w:t xml:space="preserve"> Set-up Costs</w:t>
      </w:r>
      <w:r w:rsidR="00BA5230">
        <w:tab/>
      </w:r>
      <w:r>
        <w:t>c)</w:t>
      </w:r>
      <w:r w:rsidR="00BA5230">
        <w:t xml:space="preserve"> Carrying Costs</w:t>
      </w:r>
      <w:r w:rsidR="00BA5230">
        <w:tab/>
      </w:r>
      <w:r>
        <w:t>d)</w:t>
      </w:r>
      <w:r w:rsidR="00BA5230">
        <w:t xml:space="preserve"> Penalty Costs</w:t>
      </w:r>
    </w:p>
    <w:p w:rsidR="002B5B84" w:rsidRDefault="002B5B84" w:rsidP="00B75BEC"/>
    <w:p w:rsidR="00B75BEC" w:rsidRDefault="00B75BEC" w:rsidP="00B75BEC">
      <w:r>
        <w:t>77</w:t>
      </w:r>
      <w:r w:rsidRPr="00B75BEC">
        <w:t>.</w:t>
      </w:r>
      <w:r w:rsidR="002B5B84">
        <w:tab/>
        <w:t>Re-order</w:t>
      </w:r>
      <w:r w:rsidR="001A1A65">
        <w:t xml:space="preserve"> </w:t>
      </w:r>
      <w:r w:rsidR="002B5B84">
        <w:t>level is calculated as …………………………………..</w:t>
      </w:r>
    </w:p>
    <w:p w:rsidR="00607FDF" w:rsidRDefault="00607FDF" w:rsidP="00B75BEC"/>
    <w:p w:rsidR="001A1A65" w:rsidRDefault="00B75BEC" w:rsidP="001A1A65">
      <w:r>
        <w:tab/>
      </w:r>
      <w:proofErr w:type="gramStart"/>
      <w:r>
        <w:t>a</w:t>
      </w:r>
      <w:proofErr w:type="gramEnd"/>
      <w:r>
        <w:t>)</w:t>
      </w:r>
      <w:r w:rsidR="001A1A65">
        <w:t xml:space="preserve">  </w:t>
      </w:r>
      <w:r w:rsidR="001A1A65" w:rsidRPr="00751AAA">
        <w:rPr>
          <w:position w:val="-32"/>
        </w:rPr>
        <w:object w:dxaOrig="859" w:dyaOrig="760">
          <v:shape id="_x0000_i1035" type="#_x0000_t75" style="width:42.8pt;height:38.05pt" o:ole="">
            <v:imagedata r:id="rId25" o:title=""/>
          </v:shape>
          <o:OLEObject Type="Embed" ProgID="Equation.DSMT4" ShapeID="_x0000_i1035" DrawAspect="Content" ObjectID="_1596988614" r:id="rId26"/>
        </w:object>
      </w:r>
      <w:r w:rsidR="001A1A65">
        <w:tab/>
      </w:r>
      <w:r w:rsidR="001A1A65">
        <w:tab/>
      </w:r>
      <w:r w:rsidR="001A1A65">
        <w:tab/>
      </w:r>
      <w:r w:rsidR="001A1A65">
        <w:tab/>
      </w:r>
      <w:r w:rsidR="001A1A65">
        <w:tab/>
      </w:r>
      <w:r>
        <w:t>b)</w:t>
      </w:r>
      <w:r w:rsidR="001A1A65">
        <w:t xml:space="preserve">  </w:t>
      </w:r>
      <w:r w:rsidR="001A1A65" w:rsidRPr="00FD1425">
        <w:t>B + Q*</w:t>
      </w:r>
    </w:p>
    <w:p w:rsidR="00B75BEC" w:rsidRDefault="00B75BEC" w:rsidP="001A1A65">
      <w:pPr>
        <w:pStyle w:val="ListParagraph"/>
        <w:spacing w:after="200" w:line="360" w:lineRule="auto"/>
      </w:pPr>
      <w:r>
        <w:t>c)</w:t>
      </w:r>
      <w:r w:rsidR="001A1A65">
        <w:t xml:space="preserve">  </w:t>
      </w:r>
      <w:r w:rsidR="001A1A65" w:rsidRPr="00FD1425">
        <w:t>B</w:t>
      </w:r>
      <w:r w:rsidR="001A1A65">
        <w:t xml:space="preserve"> + Normal Lead time C</w:t>
      </w:r>
      <w:r w:rsidR="001A1A65" w:rsidRPr="00FD1425">
        <w:t>onsumption</w:t>
      </w:r>
      <w:r w:rsidR="001A1A65">
        <w:tab/>
      </w:r>
      <w:r>
        <w:t>d)</w:t>
      </w:r>
      <w:r w:rsidR="001A1A65">
        <w:t xml:space="preserve"> (2B + Q*)/2</w:t>
      </w:r>
    </w:p>
    <w:p w:rsidR="00B75BEC" w:rsidRDefault="00B75BEC" w:rsidP="00B75BEC">
      <w:r>
        <w:t>78</w:t>
      </w:r>
      <w:r w:rsidRPr="00B75BEC">
        <w:t>.</w:t>
      </w:r>
      <w:r w:rsidR="00F534AA">
        <w:tab/>
        <w:t>The Economic Order Quantity is calculated as ……………………….</w:t>
      </w:r>
    </w:p>
    <w:p w:rsidR="00F534AA" w:rsidRDefault="00F534AA" w:rsidP="00B75BEC"/>
    <w:p w:rsidR="00B75BEC" w:rsidRDefault="00B75BEC" w:rsidP="00B75BEC">
      <w:r>
        <w:tab/>
      </w:r>
      <w:proofErr w:type="gramStart"/>
      <w:r>
        <w:t>a)</w:t>
      </w:r>
      <w:r w:rsidR="004A37C4">
        <w:t xml:space="preserve">  </w:t>
      </w:r>
      <w:r w:rsidR="004A37C4" w:rsidRPr="00BD0B2D">
        <w:rPr>
          <w:position w:val="-32"/>
        </w:rPr>
        <w:object w:dxaOrig="740" w:dyaOrig="760">
          <v:shape id="_x0000_i1036" type="#_x0000_t75" style="width:36.7pt;height:38.05pt" o:ole="">
            <v:imagedata r:id="rId27" o:title=""/>
          </v:shape>
          <o:OLEObject Type="Embed" ProgID="Equation.DSMT4" ShapeID="_x0000_i1036" DrawAspect="Content" ObjectID="_1596988615" r:id="rId28"/>
        </w:object>
      </w:r>
      <w:r w:rsidR="004A37C4">
        <w:tab/>
      </w:r>
      <w:r w:rsidR="004A37C4">
        <w:tab/>
      </w:r>
      <w:r>
        <w:t>b)</w:t>
      </w:r>
      <w:r w:rsidR="004A37C4">
        <w:t xml:space="preserve">  </w:t>
      </w:r>
      <w:r w:rsidR="004A37C4" w:rsidRPr="00BD0B2D">
        <w:rPr>
          <w:position w:val="-32"/>
        </w:rPr>
        <w:object w:dxaOrig="740" w:dyaOrig="760">
          <v:shape id="_x0000_i1037" type="#_x0000_t75" style="width:36.7pt;height:38.05pt" o:ole="">
            <v:imagedata r:id="rId29" o:title=""/>
          </v:shape>
          <o:OLEObject Type="Embed" ProgID="Equation.DSMT4" ShapeID="_x0000_i1037" DrawAspect="Content" ObjectID="_1596988616" r:id="rId30"/>
        </w:object>
      </w:r>
      <w:r w:rsidR="004A37C4">
        <w:tab/>
      </w:r>
      <w:r w:rsidR="004A37C4">
        <w:tab/>
      </w:r>
      <w:r>
        <w:t>c)</w:t>
      </w:r>
      <w:proofErr w:type="gramEnd"/>
      <w:r w:rsidR="004A37C4">
        <w:t xml:space="preserve">  </w:t>
      </w:r>
      <w:r w:rsidR="004A37C4" w:rsidRPr="00BD0B2D">
        <w:rPr>
          <w:position w:val="-30"/>
        </w:rPr>
        <w:object w:dxaOrig="680" w:dyaOrig="680">
          <v:shape id="_x0000_i1038" type="#_x0000_t75" style="width:33.95pt;height:33.95pt" o:ole="">
            <v:imagedata r:id="rId31" o:title=""/>
          </v:shape>
          <o:OLEObject Type="Embed" ProgID="Equation.DSMT4" ShapeID="_x0000_i1038" DrawAspect="Content" ObjectID="_1596988617" r:id="rId32"/>
        </w:object>
      </w:r>
      <w:r w:rsidR="004A37C4">
        <w:tab/>
      </w:r>
      <w:r w:rsidR="004A37C4">
        <w:tab/>
      </w:r>
      <w:r>
        <w:t>d)</w:t>
      </w:r>
      <w:r w:rsidR="004A37C4">
        <w:t xml:space="preserve">  </w:t>
      </w:r>
      <w:r w:rsidR="004A37C4" w:rsidRPr="00BD0B2D">
        <w:rPr>
          <w:position w:val="-32"/>
        </w:rPr>
        <w:object w:dxaOrig="859" w:dyaOrig="760">
          <v:shape id="_x0000_i1039" type="#_x0000_t75" style="width:42.8pt;height:38.05pt" o:ole="">
            <v:imagedata r:id="rId33" o:title=""/>
          </v:shape>
          <o:OLEObject Type="Embed" ProgID="Equation.DSMT4" ShapeID="_x0000_i1039" DrawAspect="Content" ObjectID="_1596988618" r:id="rId34"/>
        </w:object>
      </w:r>
    </w:p>
    <w:p w:rsidR="00F534AA" w:rsidRDefault="00F534AA" w:rsidP="00B75BEC"/>
    <w:p w:rsidR="00B75BEC" w:rsidRDefault="00B75BEC" w:rsidP="00F534AA">
      <w:pPr>
        <w:ind w:left="720" w:hanging="720"/>
      </w:pPr>
      <w:r>
        <w:t>79</w:t>
      </w:r>
      <w:r w:rsidRPr="00B75BEC">
        <w:t>.</w:t>
      </w:r>
      <w:r w:rsidR="00F534AA">
        <w:tab/>
        <w:t>The order cost per order of an inventory is Rs. 400 with an annual carrying cost of Rs. 10 per unit.  The EOQ for an annual demand of 2000 units is ……………….</w:t>
      </w:r>
    </w:p>
    <w:p w:rsidR="004A37C4" w:rsidRDefault="004A37C4" w:rsidP="00B75BEC"/>
    <w:p w:rsidR="00B75BEC" w:rsidRDefault="00B75BEC" w:rsidP="00B75BEC">
      <w:r>
        <w:tab/>
        <w:t>a)</w:t>
      </w:r>
      <w:r w:rsidR="00F534AA">
        <w:t xml:space="preserve">  440</w:t>
      </w:r>
      <w:r w:rsidR="00F534AA">
        <w:tab/>
      </w:r>
      <w:r w:rsidR="00F534AA">
        <w:tab/>
      </w:r>
      <w:r w:rsidR="00F534AA">
        <w:tab/>
      </w:r>
      <w:r>
        <w:t>b)</w:t>
      </w:r>
      <w:r w:rsidR="00F534AA">
        <w:t xml:space="preserve"> 400</w:t>
      </w:r>
      <w:r w:rsidR="00F534AA">
        <w:tab/>
      </w:r>
      <w:r w:rsidR="00F534AA">
        <w:tab/>
      </w:r>
      <w:r w:rsidR="00F534AA">
        <w:tab/>
      </w:r>
      <w:r>
        <w:t>c)</w:t>
      </w:r>
      <w:r w:rsidR="00F534AA">
        <w:t xml:space="preserve"> 480</w:t>
      </w:r>
      <w:r w:rsidR="00F534AA">
        <w:tab/>
      </w:r>
      <w:r w:rsidR="00F534AA">
        <w:tab/>
      </w:r>
      <w:r w:rsidR="00F534AA">
        <w:tab/>
      </w:r>
      <w:r>
        <w:t>d)</w:t>
      </w:r>
      <w:r w:rsidR="00F534AA">
        <w:t xml:space="preserve"> 500</w:t>
      </w:r>
    </w:p>
    <w:p w:rsidR="00F534AA" w:rsidRDefault="00F534AA" w:rsidP="00B75BEC"/>
    <w:p w:rsidR="00B75BEC" w:rsidRDefault="00B75BEC" w:rsidP="00B75BEC">
      <w:r>
        <w:t>80</w:t>
      </w:r>
      <w:r w:rsidRPr="00B75BEC">
        <w:t>.</w:t>
      </w:r>
      <w:r w:rsidR="004A37C4">
        <w:tab/>
        <w:t>Which of the following is not an inventory?</w:t>
      </w:r>
    </w:p>
    <w:p w:rsidR="004A37C4" w:rsidRDefault="004A37C4" w:rsidP="00B75BEC"/>
    <w:p w:rsidR="004A37C4" w:rsidRDefault="00B75BEC" w:rsidP="00B75BEC">
      <w:r>
        <w:tab/>
        <w:t>a)</w:t>
      </w:r>
      <w:r w:rsidR="004A37C4">
        <w:t xml:space="preserve">  Machines</w:t>
      </w:r>
      <w:r w:rsidR="004A37C4">
        <w:tab/>
      </w:r>
      <w:r w:rsidR="004A37C4">
        <w:tab/>
      </w:r>
      <w:r w:rsidR="004A37C4">
        <w:tab/>
      </w:r>
      <w:r w:rsidR="004A37C4">
        <w:tab/>
      </w:r>
      <w:r>
        <w:t>b)</w:t>
      </w:r>
      <w:r w:rsidR="004A37C4">
        <w:t xml:space="preserve"> Raw Materials</w:t>
      </w:r>
      <w:r w:rsidR="004A37C4">
        <w:tab/>
      </w:r>
    </w:p>
    <w:p w:rsidR="00B75BEC" w:rsidRDefault="004A37C4" w:rsidP="004A37C4">
      <w:pPr>
        <w:ind w:left="720"/>
      </w:pPr>
      <w:r>
        <w:t>c)  Finished Products</w:t>
      </w:r>
      <w:r>
        <w:tab/>
      </w:r>
      <w:r>
        <w:tab/>
      </w:r>
      <w:r>
        <w:tab/>
        <w:t>d) Consumable Tools</w:t>
      </w:r>
    </w:p>
    <w:p w:rsidR="004A37C4" w:rsidRDefault="004A37C4" w:rsidP="00B75BEC"/>
    <w:p w:rsidR="00647977" w:rsidRDefault="002C4179" w:rsidP="001611E1">
      <w:r>
        <w:t>81.</w:t>
      </w:r>
      <w:r>
        <w:tab/>
        <w:t>Queue can form only when ………………………………………………</w:t>
      </w:r>
    </w:p>
    <w:p w:rsidR="002C4179" w:rsidRDefault="002C4179" w:rsidP="001611E1"/>
    <w:p w:rsidR="002C4179" w:rsidRDefault="002C4179" w:rsidP="001611E1">
      <w:r>
        <w:tab/>
        <w:t xml:space="preserve">a)  </w:t>
      </w:r>
      <w:proofErr w:type="gramStart"/>
      <w:r>
        <w:t>arrivals</w:t>
      </w:r>
      <w:proofErr w:type="gramEnd"/>
      <w:r>
        <w:t xml:space="preserve"> exceed service capacity</w:t>
      </w:r>
    </w:p>
    <w:p w:rsidR="002C4179" w:rsidRDefault="002C4179" w:rsidP="001611E1">
      <w:r>
        <w:tab/>
        <w:t xml:space="preserve">b)  </w:t>
      </w:r>
      <w:proofErr w:type="gramStart"/>
      <w:r>
        <w:t>arrivals</w:t>
      </w:r>
      <w:proofErr w:type="gramEnd"/>
      <w:r>
        <w:t xml:space="preserve"> equals service capacity</w:t>
      </w:r>
    </w:p>
    <w:p w:rsidR="002C4179" w:rsidRDefault="002C4179" w:rsidP="001611E1">
      <w:r>
        <w:tab/>
        <w:t xml:space="preserve">c)  </w:t>
      </w:r>
      <w:proofErr w:type="gramStart"/>
      <w:r>
        <w:t>service</w:t>
      </w:r>
      <w:proofErr w:type="gramEnd"/>
      <w:r>
        <w:t xml:space="preserve"> facility is capable to serve all the arrivals at a time</w:t>
      </w:r>
    </w:p>
    <w:p w:rsidR="002C4179" w:rsidRDefault="002C4179" w:rsidP="001611E1">
      <w:r>
        <w:tab/>
        <w:t>d)  There are more than one service facilities</w:t>
      </w:r>
    </w:p>
    <w:p w:rsidR="002C4179" w:rsidRDefault="002C4179" w:rsidP="001611E1"/>
    <w:p w:rsidR="002C4179" w:rsidRPr="004A37C4" w:rsidRDefault="002C4179" w:rsidP="002C4179">
      <w:pPr>
        <w:ind w:firstLine="720"/>
        <w:rPr>
          <w:b/>
        </w:rPr>
      </w:pPr>
    </w:p>
    <w:p w:rsidR="002C4179" w:rsidRDefault="002C4179" w:rsidP="001611E1"/>
    <w:p w:rsidR="00C40101" w:rsidRDefault="00C40101" w:rsidP="00953DF7">
      <w:pPr>
        <w:ind w:left="720" w:hanging="720"/>
      </w:pPr>
    </w:p>
    <w:p w:rsidR="00C40101" w:rsidRDefault="00C40101" w:rsidP="00953DF7">
      <w:pPr>
        <w:ind w:left="720" w:hanging="720"/>
      </w:pPr>
    </w:p>
    <w:p w:rsidR="002C4179" w:rsidRDefault="002C4179" w:rsidP="00953DF7">
      <w:pPr>
        <w:ind w:left="720" w:hanging="720"/>
      </w:pPr>
      <w:r>
        <w:t>82.</w:t>
      </w:r>
      <w:r w:rsidR="00953DF7">
        <w:tab/>
        <w:t>When there are more than one servers, customer behavior in which he moves from one queue to another is known as …………………………..</w:t>
      </w:r>
    </w:p>
    <w:p w:rsidR="00953DF7" w:rsidRDefault="00953DF7" w:rsidP="00953DF7">
      <w:pPr>
        <w:ind w:left="720" w:hanging="720"/>
      </w:pPr>
    </w:p>
    <w:p w:rsidR="002C4179" w:rsidRDefault="002C4179" w:rsidP="002C4179">
      <w:r>
        <w:tab/>
        <w:t>a)</w:t>
      </w:r>
      <w:r w:rsidR="00953DF7">
        <w:t xml:space="preserve">  </w:t>
      </w:r>
      <w:proofErr w:type="gramStart"/>
      <w:r w:rsidR="00953DF7">
        <w:t>balking</w:t>
      </w:r>
      <w:proofErr w:type="gramEnd"/>
      <w:r w:rsidR="00953DF7">
        <w:tab/>
      </w:r>
      <w:r w:rsidR="00953DF7">
        <w:tab/>
      </w:r>
      <w:r>
        <w:t>b)</w:t>
      </w:r>
      <w:r w:rsidR="00953DF7">
        <w:t xml:space="preserve">  jockeying</w:t>
      </w:r>
      <w:r w:rsidR="00953DF7">
        <w:tab/>
      </w:r>
      <w:r w:rsidR="00953DF7">
        <w:tab/>
      </w:r>
      <w:r>
        <w:t>c)</w:t>
      </w:r>
      <w:r w:rsidR="00953DF7">
        <w:t xml:space="preserve">  reneging</w:t>
      </w:r>
      <w:r w:rsidR="00953DF7">
        <w:tab/>
      </w:r>
      <w:r w:rsidR="00953DF7">
        <w:tab/>
      </w:r>
      <w:r>
        <w:t>d)</w:t>
      </w:r>
      <w:r w:rsidR="00953DF7">
        <w:t xml:space="preserve">  alternating</w:t>
      </w:r>
    </w:p>
    <w:p w:rsidR="002C4179" w:rsidRDefault="002C4179" w:rsidP="002C4179"/>
    <w:p w:rsidR="002C4179" w:rsidRDefault="002C4179" w:rsidP="00726514">
      <w:pPr>
        <w:ind w:left="720" w:hanging="720"/>
      </w:pPr>
      <w:r>
        <w:t>83.</w:t>
      </w:r>
      <w:r w:rsidR="00726514">
        <w:tab/>
        <w:t>If a customer decides not to enter the queue because of its length, he is said to have ………………….</w:t>
      </w:r>
    </w:p>
    <w:p w:rsidR="00726514" w:rsidRDefault="002C4179" w:rsidP="002C4179">
      <w:r>
        <w:tab/>
      </w:r>
    </w:p>
    <w:p w:rsidR="002C4179" w:rsidRDefault="00726514" w:rsidP="00726514">
      <w:pPr>
        <w:ind w:firstLine="720"/>
      </w:pPr>
      <w:r>
        <w:t xml:space="preserve">a) </w:t>
      </w:r>
      <w:proofErr w:type="gramStart"/>
      <w:r>
        <w:t>alternated</w:t>
      </w:r>
      <w:proofErr w:type="gramEnd"/>
      <w:r>
        <w:tab/>
      </w:r>
      <w:r>
        <w:tab/>
        <w:t>b)  jockeyed</w:t>
      </w:r>
      <w:r>
        <w:tab/>
      </w:r>
      <w:r>
        <w:tab/>
        <w:t>c)  reneged</w:t>
      </w:r>
      <w:r>
        <w:tab/>
      </w:r>
      <w:r>
        <w:tab/>
        <w:t xml:space="preserve">d)  balked </w:t>
      </w:r>
    </w:p>
    <w:p w:rsidR="00726514" w:rsidRDefault="00726514" w:rsidP="001611E1"/>
    <w:p w:rsidR="002C4179" w:rsidRDefault="002C4179" w:rsidP="00726514">
      <w:pPr>
        <w:ind w:left="720" w:hanging="720"/>
      </w:pPr>
      <w:r>
        <w:t>84.</w:t>
      </w:r>
      <w:r w:rsidR="00726514">
        <w:tab/>
        <w:t>If a customer enters the queue, but after some time loses patience and decides to leave, then he is said to have …………………..</w:t>
      </w:r>
    </w:p>
    <w:p w:rsidR="002C4179" w:rsidRDefault="002C4179" w:rsidP="002C4179">
      <w:r>
        <w:tab/>
      </w:r>
    </w:p>
    <w:p w:rsidR="00726514" w:rsidRDefault="00726514" w:rsidP="00726514">
      <w:pPr>
        <w:ind w:firstLine="720"/>
      </w:pPr>
      <w:r>
        <w:t xml:space="preserve">a) </w:t>
      </w:r>
      <w:proofErr w:type="gramStart"/>
      <w:r>
        <w:t>alternated</w:t>
      </w:r>
      <w:proofErr w:type="gramEnd"/>
      <w:r>
        <w:tab/>
      </w:r>
      <w:r>
        <w:tab/>
        <w:t>b)  jockeyed</w:t>
      </w:r>
      <w:r>
        <w:tab/>
      </w:r>
      <w:r>
        <w:tab/>
        <w:t>c)  reneged</w:t>
      </w:r>
      <w:r>
        <w:tab/>
      </w:r>
      <w:r>
        <w:tab/>
        <w:t xml:space="preserve">d)  balked </w:t>
      </w:r>
    </w:p>
    <w:p w:rsidR="002C4179" w:rsidRPr="00B75BEC" w:rsidRDefault="002C4179" w:rsidP="002C4179"/>
    <w:p w:rsidR="002C4179" w:rsidRDefault="002C4179" w:rsidP="002C4179">
      <w:r>
        <w:t>85.</w:t>
      </w:r>
      <w:r w:rsidR="00EC56D2">
        <w:tab/>
        <w:t xml:space="preserve">………………. </w:t>
      </w:r>
      <w:r w:rsidR="007E7595">
        <w:t>s</w:t>
      </w:r>
      <w:r w:rsidR="00EC56D2">
        <w:t>tands for a number of customers waiting</w:t>
      </w:r>
      <w:r w:rsidR="007E7595">
        <w:t xml:space="preserve"> to be serviced. </w:t>
      </w:r>
    </w:p>
    <w:p w:rsidR="007E7595" w:rsidRDefault="007E7595" w:rsidP="002C4179"/>
    <w:p w:rsidR="002C4179" w:rsidRDefault="002C4179" w:rsidP="002C4179">
      <w:r>
        <w:tab/>
        <w:t>a)</w:t>
      </w:r>
      <w:r w:rsidR="007E7595">
        <w:t xml:space="preserve">  Inventory</w:t>
      </w:r>
      <w:r w:rsidR="007E7595">
        <w:tab/>
      </w:r>
      <w:r w:rsidR="007E7595">
        <w:tab/>
      </w:r>
      <w:r>
        <w:t>b)</w:t>
      </w:r>
      <w:r w:rsidR="007E7595">
        <w:t xml:space="preserve"> Customer</w:t>
      </w:r>
      <w:r w:rsidR="007E7595">
        <w:tab/>
      </w:r>
      <w:r w:rsidR="007E7595">
        <w:tab/>
      </w:r>
      <w:r>
        <w:t>c)</w:t>
      </w:r>
      <w:r w:rsidR="007E7595">
        <w:t xml:space="preserve"> Waiting line</w:t>
      </w:r>
      <w:r w:rsidR="007E7595">
        <w:tab/>
      </w:r>
      <w:r w:rsidR="007E7595">
        <w:tab/>
      </w:r>
      <w:r>
        <w:t>d)</w:t>
      </w:r>
      <w:r w:rsidR="007E7595">
        <w:t xml:space="preserve"> Server</w:t>
      </w:r>
    </w:p>
    <w:p w:rsidR="002C4179" w:rsidRPr="00B75BEC" w:rsidRDefault="002C4179" w:rsidP="002C4179"/>
    <w:p w:rsidR="008832B0" w:rsidRDefault="008832B0" w:rsidP="008832B0">
      <w:pPr>
        <w:ind w:left="720" w:hanging="720"/>
      </w:pPr>
      <w:r>
        <w:t>86.</w:t>
      </w:r>
      <w:r>
        <w:tab/>
        <w:t xml:space="preserve">For a </w:t>
      </w:r>
      <w:proofErr w:type="spellStart"/>
      <w:r>
        <w:t>poisson</w:t>
      </w:r>
      <w:proofErr w:type="spellEnd"/>
      <w:r>
        <w:t xml:space="preserve"> exponential, single server and infinite population </w:t>
      </w:r>
      <w:proofErr w:type="spellStart"/>
      <w:r>
        <w:t>queueing</w:t>
      </w:r>
      <w:proofErr w:type="spellEnd"/>
      <w:r>
        <w:t xml:space="preserve"> model, which of the following is not correct?</w:t>
      </w:r>
    </w:p>
    <w:p w:rsidR="00E26B48" w:rsidRDefault="00E26B48" w:rsidP="008832B0">
      <w:pPr>
        <w:ind w:left="720" w:hanging="720"/>
      </w:pPr>
    </w:p>
    <w:p w:rsidR="00E26B48" w:rsidRDefault="00E26B48" w:rsidP="008832B0">
      <w:pPr>
        <w:ind w:left="720" w:hanging="720"/>
      </w:pPr>
      <w:r>
        <w:tab/>
        <w:t xml:space="preserve">a)  </w:t>
      </w:r>
      <w:r w:rsidRPr="002C41EC">
        <w:rPr>
          <w:position w:val="-10"/>
        </w:rPr>
        <w:object w:dxaOrig="1960" w:dyaOrig="320">
          <v:shape id="_x0000_i1040" type="#_x0000_t75" style="width:97.8pt;height:16.3pt" o:ole="">
            <v:imagedata r:id="rId35" o:title=""/>
          </v:shape>
          <o:OLEObject Type="Embed" ProgID="Equation.DSMT4" ShapeID="_x0000_i1040" DrawAspect="Content" ObjectID="_1596988619" r:id="rId36"/>
        </w:object>
      </w:r>
      <w:r>
        <w:tab/>
      </w:r>
      <w:r>
        <w:tab/>
      </w:r>
      <w:r>
        <w:tab/>
      </w:r>
      <w:proofErr w:type="gramStart"/>
      <w:r>
        <w:t>b</w:t>
      </w:r>
      <w:proofErr w:type="gramEnd"/>
      <w:r>
        <w:t xml:space="preserve">)  </w:t>
      </w:r>
      <w:r w:rsidRPr="002C41EC">
        <w:rPr>
          <w:position w:val="-10"/>
        </w:rPr>
        <w:object w:dxaOrig="1460" w:dyaOrig="320">
          <v:shape id="_x0000_i1041" type="#_x0000_t75" style="width:72.7pt;height:16.3pt" o:ole="">
            <v:imagedata r:id="rId37" o:title=""/>
          </v:shape>
          <o:OLEObject Type="Embed" ProgID="Equation.DSMT4" ShapeID="_x0000_i1041" DrawAspect="Content" ObjectID="_1596988620" r:id="rId38"/>
        </w:object>
      </w:r>
    </w:p>
    <w:p w:rsidR="00E26B48" w:rsidRDefault="00E26B48" w:rsidP="008832B0">
      <w:pPr>
        <w:ind w:left="720" w:hanging="720"/>
      </w:pPr>
      <w:r>
        <w:tab/>
        <w:t xml:space="preserve">c)  </w:t>
      </w:r>
      <w:r w:rsidRPr="002C41EC">
        <w:rPr>
          <w:position w:val="-10"/>
        </w:rPr>
        <w:object w:dxaOrig="1359" w:dyaOrig="320">
          <v:shape id="_x0000_i1042" type="#_x0000_t75" style="width:67.9pt;height:16.3pt" o:ole="">
            <v:imagedata r:id="rId39" o:title=""/>
          </v:shape>
          <o:OLEObject Type="Embed" ProgID="Equation.DSMT4" ShapeID="_x0000_i1042" DrawAspect="Content" ObjectID="_1596988621" r:id="rId40"/>
        </w:object>
      </w:r>
      <w:r>
        <w:tab/>
      </w:r>
      <w:r>
        <w:tab/>
      </w:r>
      <w:r>
        <w:tab/>
      </w:r>
      <w:r>
        <w:tab/>
      </w:r>
      <w:proofErr w:type="gramStart"/>
      <w:r>
        <w:t>d</w:t>
      </w:r>
      <w:proofErr w:type="gramEnd"/>
      <w:r>
        <w:t xml:space="preserve">)  </w:t>
      </w:r>
      <w:r w:rsidRPr="002C41EC">
        <w:rPr>
          <w:position w:val="-10"/>
        </w:rPr>
        <w:object w:dxaOrig="1860" w:dyaOrig="320">
          <v:shape id="_x0000_i1043" type="#_x0000_t75" style="width:93.05pt;height:16.3pt" o:ole="">
            <v:imagedata r:id="rId41" o:title=""/>
          </v:shape>
          <o:OLEObject Type="Embed" ProgID="Equation.DSMT4" ShapeID="_x0000_i1043" DrawAspect="Content" ObjectID="_1596988622" r:id="rId42"/>
        </w:object>
      </w:r>
    </w:p>
    <w:p w:rsidR="00E26B48" w:rsidRDefault="00E26B48" w:rsidP="008832B0">
      <w:pPr>
        <w:ind w:left="720" w:hanging="720"/>
      </w:pPr>
    </w:p>
    <w:p w:rsidR="000E32D8" w:rsidRDefault="000E32D8" w:rsidP="000E32D8">
      <w:pPr>
        <w:ind w:left="720" w:hanging="720"/>
      </w:pPr>
      <w:r>
        <w:t>8</w:t>
      </w:r>
      <w:r w:rsidR="00143220">
        <w:t>7</w:t>
      </w:r>
      <w:r>
        <w:t>.</w:t>
      </w:r>
      <w:r>
        <w:tab/>
        <w:t xml:space="preserve">For a </w:t>
      </w:r>
      <w:proofErr w:type="spellStart"/>
      <w:r>
        <w:t>poisson</w:t>
      </w:r>
      <w:proofErr w:type="spellEnd"/>
      <w:r>
        <w:t xml:space="preserve"> exponential, single server and infinite population </w:t>
      </w:r>
      <w:proofErr w:type="spellStart"/>
      <w:r>
        <w:t>queueing</w:t>
      </w:r>
      <w:proofErr w:type="spellEnd"/>
      <w:r>
        <w:t xml:space="preserve"> model, which of the following is correct?</w:t>
      </w:r>
    </w:p>
    <w:p w:rsidR="000E32D8" w:rsidRDefault="000E32D8" w:rsidP="008832B0">
      <w:pPr>
        <w:ind w:left="720" w:hanging="720"/>
        <w:rPr>
          <w:b/>
        </w:rPr>
      </w:pPr>
    </w:p>
    <w:p w:rsidR="000E32D8" w:rsidRPr="000E32D8" w:rsidRDefault="000E32D8" w:rsidP="008832B0">
      <w:pPr>
        <w:ind w:left="720" w:hanging="720"/>
      </w:pPr>
      <w:r>
        <w:rPr>
          <w:b/>
        </w:rPr>
        <w:tab/>
      </w:r>
      <w:r w:rsidRPr="000E32D8">
        <w:t>a)</w:t>
      </w:r>
      <w:r>
        <w:t xml:space="preserve">  </w:t>
      </w:r>
      <w:r w:rsidRPr="002C41EC">
        <w:rPr>
          <w:position w:val="-10"/>
        </w:rPr>
        <w:object w:dxaOrig="1359" w:dyaOrig="320">
          <v:shape id="_x0000_i1044" type="#_x0000_t75" style="width:67.9pt;height:16.3pt" o:ole="">
            <v:imagedata r:id="rId43" o:title=""/>
          </v:shape>
          <o:OLEObject Type="Embed" ProgID="Equation.DSMT4" ShapeID="_x0000_i1044" DrawAspect="Content" ObjectID="_1596988623" r:id="rId44"/>
        </w:object>
      </w:r>
      <w:r>
        <w:tab/>
      </w:r>
      <w:r>
        <w:tab/>
      </w:r>
      <w:r>
        <w:tab/>
      </w:r>
      <w:r>
        <w:tab/>
      </w:r>
      <w:proofErr w:type="gramStart"/>
      <w:r w:rsidRPr="000E32D8">
        <w:t>b</w:t>
      </w:r>
      <w:proofErr w:type="gramEnd"/>
      <w:r w:rsidRPr="000E32D8">
        <w:t>)</w:t>
      </w:r>
      <w:r>
        <w:t xml:space="preserve">  </w:t>
      </w:r>
      <w:r w:rsidRPr="002C41EC">
        <w:rPr>
          <w:position w:val="-10"/>
        </w:rPr>
        <w:object w:dxaOrig="1460" w:dyaOrig="320">
          <v:shape id="_x0000_i1045" type="#_x0000_t75" style="width:72.7pt;height:16.3pt" o:ole="">
            <v:imagedata r:id="rId45" o:title=""/>
          </v:shape>
          <o:OLEObject Type="Embed" ProgID="Equation.DSMT4" ShapeID="_x0000_i1045" DrawAspect="Content" ObjectID="_1596988624" r:id="rId46"/>
        </w:object>
      </w:r>
    </w:p>
    <w:p w:rsidR="000E32D8" w:rsidRPr="000E32D8" w:rsidRDefault="000E32D8" w:rsidP="008832B0">
      <w:pPr>
        <w:ind w:left="720" w:hanging="720"/>
      </w:pPr>
      <w:r w:rsidRPr="000E32D8">
        <w:tab/>
        <w:t>c)</w:t>
      </w:r>
      <w:r>
        <w:t xml:space="preserve">  </w:t>
      </w:r>
      <w:r w:rsidRPr="002C41EC">
        <w:rPr>
          <w:position w:val="-10"/>
        </w:rPr>
        <w:object w:dxaOrig="1960" w:dyaOrig="320">
          <v:shape id="_x0000_i1046" type="#_x0000_t75" style="width:97.8pt;height:16.3pt" o:ole="">
            <v:imagedata r:id="rId47" o:title=""/>
          </v:shape>
          <o:OLEObject Type="Embed" ProgID="Equation.DSMT4" ShapeID="_x0000_i1046" DrawAspect="Content" ObjectID="_1596988625" r:id="rId48"/>
        </w:object>
      </w:r>
      <w:r>
        <w:tab/>
      </w:r>
      <w:r>
        <w:tab/>
      </w:r>
      <w:r>
        <w:tab/>
      </w:r>
      <w:proofErr w:type="gramStart"/>
      <w:r w:rsidRPr="000E32D8">
        <w:t>d</w:t>
      </w:r>
      <w:proofErr w:type="gramEnd"/>
      <w:r w:rsidRPr="000E32D8">
        <w:t>)</w:t>
      </w:r>
      <w:r>
        <w:t xml:space="preserve">  </w:t>
      </w:r>
      <w:r w:rsidRPr="002C41EC">
        <w:rPr>
          <w:position w:val="-10"/>
        </w:rPr>
        <w:object w:dxaOrig="1860" w:dyaOrig="320">
          <v:shape id="_x0000_i1047" type="#_x0000_t75" style="width:93.05pt;height:16.3pt" o:ole="">
            <v:imagedata r:id="rId49" o:title=""/>
          </v:shape>
          <o:OLEObject Type="Embed" ProgID="Equation.DSMT4" ShapeID="_x0000_i1047" DrawAspect="Content" ObjectID="_1596988626" r:id="rId50"/>
        </w:object>
      </w:r>
    </w:p>
    <w:p w:rsidR="000E32D8" w:rsidRDefault="000E32D8" w:rsidP="008832B0">
      <w:pPr>
        <w:ind w:left="720" w:hanging="720"/>
        <w:rPr>
          <w:b/>
        </w:rPr>
      </w:pPr>
    </w:p>
    <w:p w:rsidR="00143220" w:rsidRDefault="00143220" w:rsidP="008832B0">
      <w:pPr>
        <w:ind w:left="720" w:hanging="720"/>
      </w:pPr>
      <w:r w:rsidRPr="00143220">
        <w:t>88.</w:t>
      </w:r>
      <w:r w:rsidRPr="00143220">
        <w:tab/>
      </w:r>
      <w:r>
        <w:t>The calling population is assumed to be infinite, when ……………………………..</w:t>
      </w:r>
    </w:p>
    <w:p w:rsidR="00143220" w:rsidRDefault="00143220" w:rsidP="008832B0">
      <w:pPr>
        <w:ind w:left="720" w:hanging="720"/>
      </w:pPr>
    </w:p>
    <w:p w:rsidR="00143220" w:rsidRDefault="00143220" w:rsidP="008832B0">
      <w:pPr>
        <w:ind w:left="720" w:hanging="720"/>
      </w:pPr>
      <w:r>
        <w:tab/>
        <w:t xml:space="preserve">a)  </w:t>
      </w:r>
      <w:proofErr w:type="gramStart"/>
      <w:r>
        <w:t>arrivals</w:t>
      </w:r>
      <w:proofErr w:type="gramEnd"/>
      <w:r>
        <w:t xml:space="preserve"> are independent of each other</w:t>
      </w:r>
    </w:p>
    <w:p w:rsidR="00143220" w:rsidRDefault="00143220" w:rsidP="008832B0">
      <w:pPr>
        <w:ind w:left="720" w:hanging="720"/>
      </w:pPr>
      <w:r>
        <w:tab/>
        <w:t xml:space="preserve">b)  </w:t>
      </w:r>
      <w:proofErr w:type="gramStart"/>
      <w:r>
        <w:t>arrivals</w:t>
      </w:r>
      <w:proofErr w:type="gramEnd"/>
      <w:r>
        <w:t xml:space="preserve"> are dependent upon each other</w:t>
      </w:r>
    </w:p>
    <w:p w:rsidR="00143220" w:rsidRDefault="00143220" w:rsidP="008832B0">
      <w:pPr>
        <w:ind w:left="720" w:hanging="720"/>
      </w:pPr>
      <w:r>
        <w:tab/>
        <w:t xml:space="preserve">c)  </w:t>
      </w:r>
      <w:proofErr w:type="gramStart"/>
      <w:r>
        <w:t>capacity</w:t>
      </w:r>
      <w:proofErr w:type="gramEnd"/>
      <w:r>
        <w:t xml:space="preserve"> of the system is infinite</w:t>
      </w:r>
    </w:p>
    <w:p w:rsidR="00143220" w:rsidRDefault="00143220" w:rsidP="008832B0">
      <w:pPr>
        <w:ind w:left="720" w:hanging="720"/>
      </w:pPr>
      <w:r>
        <w:tab/>
        <w:t xml:space="preserve">d)  </w:t>
      </w:r>
      <w:proofErr w:type="gramStart"/>
      <w:r>
        <w:t>service</w:t>
      </w:r>
      <w:proofErr w:type="gramEnd"/>
      <w:r>
        <w:t xml:space="preserve"> rate is faster than arrival rate</w:t>
      </w:r>
    </w:p>
    <w:p w:rsidR="00143220" w:rsidRDefault="00143220" w:rsidP="008832B0">
      <w:pPr>
        <w:ind w:left="720" w:hanging="720"/>
      </w:pPr>
    </w:p>
    <w:p w:rsidR="00143220" w:rsidRDefault="00143220" w:rsidP="008832B0">
      <w:pPr>
        <w:ind w:left="720" w:hanging="720"/>
      </w:pPr>
      <w:r>
        <w:t>89.</w:t>
      </w:r>
      <w:r>
        <w:tab/>
        <w:t>The traffic intensity is calculated by ………………….</w:t>
      </w:r>
    </w:p>
    <w:p w:rsidR="00143220" w:rsidRDefault="00143220" w:rsidP="008832B0">
      <w:pPr>
        <w:ind w:left="720" w:hanging="720"/>
      </w:pPr>
    </w:p>
    <w:p w:rsidR="00953ED4" w:rsidRDefault="00953ED4" w:rsidP="008832B0">
      <w:pPr>
        <w:ind w:left="720" w:hanging="720"/>
      </w:pPr>
      <w:r>
        <w:tab/>
      </w:r>
      <w:proofErr w:type="gramStart"/>
      <w:r>
        <w:t xml:space="preserve">a)  </w:t>
      </w:r>
      <w:r w:rsidRPr="002C41EC">
        <w:rPr>
          <w:position w:val="-10"/>
        </w:rPr>
        <w:object w:dxaOrig="460" w:dyaOrig="320">
          <v:shape id="_x0000_i1048" type="#_x0000_t75" style="width:23.1pt;height:16.3pt" o:ole="">
            <v:imagedata r:id="rId51" o:title=""/>
          </v:shape>
          <o:OLEObject Type="Embed" ProgID="Equation.DSMT4" ShapeID="_x0000_i1048" DrawAspect="Content" ObjectID="_1596988627" r:id="rId52"/>
        </w:object>
      </w:r>
      <w:r>
        <w:tab/>
      </w:r>
      <w:r>
        <w:tab/>
        <w:t xml:space="preserve">b)  </w:t>
      </w:r>
      <w:r w:rsidRPr="002C41EC">
        <w:rPr>
          <w:position w:val="-10"/>
        </w:rPr>
        <w:object w:dxaOrig="540" w:dyaOrig="320">
          <v:shape id="_x0000_i1049" type="#_x0000_t75" style="width:27.15pt;height:16.3pt" o:ole="">
            <v:imagedata r:id="rId53" o:title=""/>
          </v:shape>
          <o:OLEObject Type="Embed" ProgID="Equation.DSMT4" ShapeID="_x0000_i1049" DrawAspect="Content" ObjectID="_1596988628" r:id="rId54"/>
        </w:object>
      </w:r>
      <w:r>
        <w:tab/>
      </w:r>
      <w:r>
        <w:tab/>
        <w:t>c)</w:t>
      </w:r>
      <w:proofErr w:type="gramEnd"/>
      <w:r>
        <w:t xml:space="preserve">  </w:t>
      </w:r>
      <w:r w:rsidRPr="002C41EC">
        <w:rPr>
          <w:position w:val="-10"/>
        </w:rPr>
        <w:object w:dxaOrig="540" w:dyaOrig="320">
          <v:shape id="_x0000_i1050" type="#_x0000_t75" style="width:27.15pt;height:16.3pt" o:ole="">
            <v:imagedata r:id="rId55" o:title=""/>
          </v:shape>
          <o:OLEObject Type="Embed" ProgID="Equation.DSMT4" ShapeID="_x0000_i1050" DrawAspect="Content" ObjectID="_1596988629" r:id="rId56"/>
        </w:object>
      </w:r>
      <w:r>
        <w:tab/>
      </w:r>
      <w:r>
        <w:tab/>
        <w:t xml:space="preserve">d)  </w:t>
      </w:r>
      <w:r w:rsidRPr="002C41EC">
        <w:rPr>
          <w:position w:val="-10"/>
        </w:rPr>
        <w:object w:dxaOrig="360" w:dyaOrig="320">
          <v:shape id="_x0000_i1051" type="#_x0000_t75" style="width:18.35pt;height:16.3pt" o:ole="">
            <v:imagedata r:id="rId57" o:title=""/>
          </v:shape>
          <o:OLEObject Type="Embed" ProgID="Equation.DSMT4" ShapeID="_x0000_i1051" DrawAspect="Content" ObjectID="_1596988630" r:id="rId58"/>
        </w:object>
      </w:r>
    </w:p>
    <w:p w:rsidR="00953ED4" w:rsidRDefault="00953ED4" w:rsidP="008832B0">
      <w:pPr>
        <w:ind w:left="720" w:hanging="720"/>
      </w:pPr>
    </w:p>
    <w:p w:rsidR="00953ED4" w:rsidRDefault="00953ED4" w:rsidP="00953ED4">
      <w:pPr>
        <w:ind w:left="720"/>
        <w:rPr>
          <w:b/>
        </w:rPr>
      </w:pPr>
    </w:p>
    <w:p w:rsidR="00953ED4" w:rsidRDefault="00953ED4" w:rsidP="008832B0">
      <w:pPr>
        <w:ind w:left="720" w:hanging="720"/>
      </w:pPr>
    </w:p>
    <w:p w:rsidR="00F35612" w:rsidRDefault="00F35612" w:rsidP="008832B0">
      <w:pPr>
        <w:ind w:left="720" w:hanging="720"/>
      </w:pPr>
    </w:p>
    <w:p w:rsidR="00F35612" w:rsidRDefault="00F35612" w:rsidP="008832B0">
      <w:pPr>
        <w:ind w:left="720" w:hanging="720"/>
      </w:pPr>
    </w:p>
    <w:p w:rsidR="004E3B9E" w:rsidRDefault="004E3B9E" w:rsidP="008832B0">
      <w:pPr>
        <w:ind w:left="720" w:hanging="720"/>
      </w:pPr>
      <w:r>
        <w:t>90.</w:t>
      </w:r>
      <w:r w:rsidR="00BA6F1D">
        <w:tab/>
        <w:t>The ratio between arrival rate and service rate is known as ……………</w:t>
      </w:r>
    </w:p>
    <w:p w:rsidR="00BA6F1D" w:rsidRDefault="00BA6F1D" w:rsidP="008832B0">
      <w:pPr>
        <w:ind w:left="720" w:hanging="720"/>
      </w:pPr>
    </w:p>
    <w:p w:rsidR="00B00DB6" w:rsidRDefault="004E3B9E" w:rsidP="008832B0">
      <w:pPr>
        <w:ind w:left="720" w:hanging="720"/>
      </w:pPr>
      <w:r>
        <w:tab/>
        <w:t>a)</w:t>
      </w:r>
      <w:r w:rsidR="00BA6F1D">
        <w:t xml:space="preserve">  </w:t>
      </w:r>
      <w:proofErr w:type="gramStart"/>
      <w:r w:rsidR="00BA6F1D">
        <w:t>lead</w:t>
      </w:r>
      <w:proofErr w:type="gramEnd"/>
      <w:r w:rsidR="00BA6F1D">
        <w:t xml:space="preserve"> time</w:t>
      </w:r>
      <w:r w:rsidR="00BA6F1D">
        <w:tab/>
      </w:r>
      <w:r w:rsidR="00BA6F1D">
        <w:tab/>
      </w:r>
      <w:r w:rsidR="00B00DB6">
        <w:tab/>
      </w:r>
      <w:r w:rsidR="00B00DB6">
        <w:tab/>
      </w:r>
      <w:r>
        <w:t>b)</w:t>
      </w:r>
      <w:r w:rsidR="00BA6F1D">
        <w:t xml:space="preserve">  service discipline</w:t>
      </w:r>
      <w:r w:rsidR="00BA6F1D">
        <w:tab/>
      </w:r>
    </w:p>
    <w:p w:rsidR="004E3B9E" w:rsidRDefault="004E3B9E" w:rsidP="00B00DB6">
      <w:pPr>
        <w:ind w:left="720"/>
      </w:pPr>
      <w:r>
        <w:t>c)</w:t>
      </w:r>
      <w:r w:rsidR="00BA6F1D">
        <w:t xml:space="preserve">  </w:t>
      </w:r>
      <w:proofErr w:type="gramStart"/>
      <w:r w:rsidR="00BA6F1D">
        <w:t>traffic</w:t>
      </w:r>
      <w:proofErr w:type="gramEnd"/>
      <w:r w:rsidR="00BA6F1D">
        <w:t xml:space="preserve"> intensity</w:t>
      </w:r>
      <w:r w:rsidR="00BA6F1D">
        <w:tab/>
      </w:r>
      <w:r w:rsidR="00B00DB6">
        <w:tab/>
      </w:r>
      <w:r w:rsidR="00B00DB6">
        <w:tab/>
      </w:r>
      <w:r>
        <w:t>d)</w:t>
      </w:r>
      <w:r w:rsidR="00BA6F1D">
        <w:t xml:space="preserve">  queue</w:t>
      </w:r>
    </w:p>
    <w:p w:rsidR="00704799" w:rsidRDefault="00704799" w:rsidP="008832B0">
      <w:pPr>
        <w:ind w:left="720" w:hanging="720"/>
      </w:pPr>
    </w:p>
    <w:p w:rsidR="00023C82" w:rsidRDefault="00023C82" w:rsidP="008832B0">
      <w:pPr>
        <w:ind w:left="720" w:hanging="720"/>
      </w:pPr>
      <w:r>
        <w:t>91.</w:t>
      </w:r>
      <w:r w:rsidR="00692DE1">
        <w:tab/>
        <w:t>……………………… is a rule according to which customers are selected for service when a queue has been formed.</w:t>
      </w:r>
    </w:p>
    <w:p w:rsidR="00692DE1" w:rsidRDefault="00692DE1" w:rsidP="008832B0">
      <w:pPr>
        <w:ind w:left="720" w:hanging="720"/>
      </w:pPr>
    </w:p>
    <w:p w:rsidR="00023C82" w:rsidRDefault="00023C82" w:rsidP="008832B0">
      <w:pPr>
        <w:ind w:left="720" w:hanging="720"/>
      </w:pPr>
      <w:r>
        <w:tab/>
        <w:t>a)</w:t>
      </w:r>
      <w:r w:rsidR="00692DE1">
        <w:t xml:space="preserve">  Arrival Process</w:t>
      </w:r>
      <w:r w:rsidR="00692DE1">
        <w:tab/>
      </w:r>
      <w:r w:rsidR="00692DE1">
        <w:tab/>
      </w:r>
      <w:r w:rsidR="00692DE1">
        <w:tab/>
      </w:r>
      <w:r>
        <w:t>b)</w:t>
      </w:r>
      <w:r w:rsidR="00692DE1">
        <w:t xml:space="preserve"> Service Mechanism</w:t>
      </w:r>
    </w:p>
    <w:p w:rsidR="00023C82" w:rsidRDefault="00023C82" w:rsidP="008832B0">
      <w:pPr>
        <w:ind w:left="720" w:hanging="720"/>
      </w:pPr>
      <w:r>
        <w:tab/>
        <w:t>c)</w:t>
      </w:r>
      <w:r w:rsidR="00692DE1">
        <w:t xml:space="preserve">  Capacity of the System</w:t>
      </w:r>
      <w:r w:rsidR="00692DE1">
        <w:tab/>
      </w:r>
      <w:r w:rsidR="00692DE1">
        <w:tab/>
      </w:r>
      <w:r>
        <w:t>d)</w:t>
      </w:r>
      <w:r w:rsidR="00692DE1">
        <w:t xml:space="preserve"> Queue Discipline</w:t>
      </w:r>
    </w:p>
    <w:p w:rsidR="00692DE1" w:rsidRDefault="00692DE1" w:rsidP="008832B0">
      <w:pPr>
        <w:ind w:left="720" w:hanging="720"/>
      </w:pPr>
    </w:p>
    <w:p w:rsidR="00023C82" w:rsidRDefault="00023C82" w:rsidP="00023C82">
      <w:pPr>
        <w:ind w:left="720" w:hanging="720"/>
      </w:pPr>
      <w:r>
        <w:t>92.</w:t>
      </w:r>
      <w:r w:rsidR="007C7E0F">
        <w:tab/>
        <w:t>Expected number of customers in the system is calculated by ………………..</w:t>
      </w:r>
    </w:p>
    <w:p w:rsidR="007C7E0F" w:rsidRDefault="007C7E0F" w:rsidP="00023C82">
      <w:pPr>
        <w:ind w:left="720" w:hanging="720"/>
      </w:pPr>
    </w:p>
    <w:p w:rsidR="007C7E0F" w:rsidRDefault="007C7E0F" w:rsidP="007C7E0F">
      <w:pPr>
        <w:ind w:left="720"/>
      </w:pPr>
      <w:proofErr w:type="gramStart"/>
      <w:r>
        <w:t xml:space="preserve">a)  </w:t>
      </w:r>
      <w:r w:rsidRPr="002C41EC">
        <w:rPr>
          <w:position w:val="-10"/>
        </w:rPr>
        <w:object w:dxaOrig="1260" w:dyaOrig="320">
          <v:shape id="_x0000_i1052" type="#_x0000_t75" style="width:63.15pt;height:16.3pt" o:ole="">
            <v:imagedata r:id="rId59" o:title=""/>
          </v:shape>
          <o:OLEObject Type="Embed" ProgID="Equation.DSMT4" ShapeID="_x0000_i1052" DrawAspect="Content" ObjectID="_1596988631" r:id="rId60"/>
        </w:object>
      </w:r>
      <w:r>
        <w:tab/>
        <w:t xml:space="preserve">b)  </w:t>
      </w:r>
      <w:r w:rsidRPr="002C41EC">
        <w:rPr>
          <w:position w:val="-10"/>
        </w:rPr>
        <w:object w:dxaOrig="720" w:dyaOrig="320">
          <v:shape id="_x0000_i1053" type="#_x0000_t75" style="width:36pt;height:16.3pt" o:ole="">
            <v:imagedata r:id="rId61" o:title=""/>
          </v:shape>
          <o:OLEObject Type="Embed" ProgID="Equation.DSMT4" ShapeID="_x0000_i1053" DrawAspect="Content" ObjectID="_1596988632" r:id="rId62"/>
        </w:object>
      </w:r>
      <w:r>
        <w:tab/>
      </w:r>
      <w:r>
        <w:tab/>
        <w:t>c)</w:t>
      </w:r>
      <w:proofErr w:type="gramEnd"/>
      <w:r>
        <w:t xml:space="preserve">  </w:t>
      </w:r>
      <w:r w:rsidRPr="002C41EC">
        <w:rPr>
          <w:position w:val="-10"/>
        </w:rPr>
        <w:object w:dxaOrig="540" w:dyaOrig="320">
          <v:shape id="_x0000_i1054" type="#_x0000_t75" style="width:27.15pt;height:16.3pt" o:ole="">
            <v:imagedata r:id="rId63" o:title=""/>
          </v:shape>
          <o:OLEObject Type="Embed" ProgID="Equation.DSMT4" ShapeID="_x0000_i1054" DrawAspect="Content" ObjectID="_1596988633" r:id="rId64"/>
        </w:object>
      </w:r>
      <w:r>
        <w:tab/>
      </w:r>
      <w:r>
        <w:tab/>
        <w:t xml:space="preserve">d)  </w:t>
      </w:r>
      <w:r w:rsidRPr="002C41EC">
        <w:rPr>
          <w:position w:val="-10"/>
        </w:rPr>
        <w:object w:dxaOrig="1180" w:dyaOrig="320">
          <v:shape id="_x0000_i1055" type="#_x0000_t75" style="width:59.1pt;height:16.3pt" o:ole="">
            <v:imagedata r:id="rId65" o:title=""/>
          </v:shape>
          <o:OLEObject Type="Embed" ProgID="Equation.DSMT4" ShapeID="_x0000_i1055" DrawAspect="Content" ObjectID="_1596988634" r:id="rId66"/>
        </w:object>
      </w:r>
    </w:p>
    <w:p w:rsidR="007C7E0F" w:rsidRDefault="007C7E0F" w:rsidP="00023C82">
      <w:pPr>
        <w:ind w:left="720" w:hanging="720"/>
      </w:pPr>
    </w:p>
    <w:p w:rsidR="007C7E0F" w:rsidRDefault="00F04F90" w:rsidP="00023C82">
      <w:pPr>
        <w:ind w:left="720" w:hanging="720"/>
      </w:pPr>
      <w:r>
        <w:t>93.</w:t>
      </w:r>
      <w:r>
        <w:tab/>
        <w:t>Average waiting time in the system is determined by …………………….</w:t>
      </w:r>
    </w:p>
    <w:p w:rsidR="00F04F90" w:rsidRDefault="00F04F90" w:rsidP="00023C82">
      <w:pPr>
        <w:ind w:left="720" w:hanging="720"/>
      </w:pPr>
    </w:p>
    <w:p w:rsidR="00023C82" w:rsidRDefault="00023C82" w:rsidP="00F04F90">
      <w:pPr>
        <w:ind w:left="720"/>
      </w:pPr>
      <w:proofErr w:type="gramStart"/>
      <w:r>
        <w:t>a)</w:t>
      </w:r>
      <w:r w:rsidR="00F04F90">
        <w:t xml:space="preserve">  </w:t>
      </w:r>
      <w:r w:rsidR="00F04F90" w:rsidRPr="002C41EC">
        <w:rPr>
          <w:position w:val="-28"/>
        </w:rPr>
        <w:object w:dxaOrig="620" w:dyaOrig="660">
          <v:shape id="_x0000_i1056" type="#_x0000_t75" style="width:31.25pt;height:33.3pt" o:ole="">
            <v:imagedata r:id="rId67" o:title=""/>
          </v:shape>
          <o:OLEObject Type="Embed" ProgID="Equation.DSMT4" ShapeID="_x0000_i1056" DrawAspect="Content" ObjectID="_1596988635" r:id="rId68"/>
        </w:object>
      </w:r>
      <w:r w:rsidR="00F04F90">
        <w:tab/>
      </w:r>
      <w:r w:rsidR="00F04F90">
        <w:tab/>
      </w:r>
      <w:r>
        <w:t>b)</w:t>
      </w:r>
      <w:r w:rsidR="00F04F90">
        <w:t xml:space="preserve">  </w:t>
      </w:r>
      <w:r w:rsidR="00F04F90" w:rsidRPr="002C41EC">
        <w:rPr>
          <w:position w:val="-28"/>
        </w:rPr>
        <w:object w:dxaOrig="620" w:dyaOrig="660">
          <v:shape id="_x0000_i1057" type="#_x0000_t75" style="width:31.25pt;height:33.3pt" o:ole="">
            <v:imagedata r:id="rId69" o:title=""/>
          </v:shape>
          <o:OLEObject Type="Embed" ProgID="Equation.DSMT4" ShapeID="_x0000_i1057" DrawAspect="Content" ObjectID="_1596988636" r:id="rId70"/>
        </w:object>
      </w:r>
      <w:r w:rsidR="00F04F90">
        <w:tab/>
      </w:r>
      <w:r w:rsidR="00F04F90">
        <w:tab/>
      </w:r>
      <w:r>
        <w:t>c)</w:t>
      </w:r>
      <w:proofErr w:type="gramEnd"/>
      <w:r w:rsidR="00F04F90">
        <w:t xml:space="preserve">  </w:t>
      </w:r>
      <w:r w:rsidR="00F04F90" w:rsidRPr="002C41EC">
        <w:rPr>
          <w:position w:val="-28"/>
        </w:rPr>
        <w:object w:dxaOrig="620" w:dyaOrig="660">
          <v:shape id="_x0000_i1058" type="#_x0000_t75" style="width:31.25pt;height:33.3pt" o:ole="">
            <v:imagedata r:id="rId71" o:title=""/>
          </v:shape>
          <o:OLEObject Type="Embed" ProgID="Equation.DSMT4" ShapeID="_x0000_i1058" DrawAspect="Content" ObjectID="_1596988637" r:id="rId72"/>
        </w:object>
      </w:r>
      <w:r w:rsidR="00F04F90">
        <w:tab/>
      </w:r>
      <w:r w:rsidR="00F04F90">
        <w:tab/>
      </w:r>
      <w:r>
        <w:t>d)</w:t>
      </w:r>
      <w:r w:rsidR="00F04F90">
        <w:t xml:space="preserve">  </w:t>
      </w:r>
      <w:r w:rsidR="00F04F90" w:rsidRPr="002C41EC">
        <w:rPr>
          <w:position w:val="-28"/>
        </w:rPr>
        <w:object w:dxaOrig="620" w:dyaOrig="660">
          <v:shape id="_x0000_i1059" type="#_x0000_t75" style="width:31.25pt;height:33.3pt" o:ole="">
            <v:imagedata r:id="rId73" o:title=""/>
          </v:shape>
          <o:OLEObject Type="Embed" ProgID="Equation.DSMT4" ShapeID="_x0000_i1059" DrawAspect="Content" ObjectID="_1596988638" r:id="rId74"/>
        </w:object>
      </w:r>
    </w:p>
    <w:p w:rsidR="00F04F90" w:rsidRDefault="00F04F90" w:rsidP="00023C82">
      <w:pPr>
        <w:ind w:left="720" w:hanging="720"/>
      </w:pPr>
    </w:p>
    <w:p w:rsidR="00023C82" w:rsidRDefault="00023C82" w:rsidP="00023C82">
      <w:pPr>
        <w:ind w:left="720" w:hanging="720"/>
      </w:pPr>
      <w:r>
        <w:t>94.</w:t>
      </w:r>
      <w:r w:rsidR="00EE35CF">
        <w:tab/>
        <w:t>Which of the following is not a part of queuing system?</w:t>
      </w:r>
    </w:p>
    <w:p w:rsidR="00EE35CF" w:rsidRDefault="00EE35CF" w:rsidP="00023C82">
      <w:pPr>
        <w:ind w:left="720" w:hanging="720"/>
      </w:pPr>
    </w:p>
    <w:p w:rsidR="00023C82" w:rsidRDefault="00023C82" w:rsidP="00023C82">
      <w:pPr>
        <w:ind w:left="720" w:hanging="720"/>
      </w:pPr>
      <w:r>
        <w:tab/>
        <w:t>a)</w:t>
      </w:r>
      <w:r w:rsidR="00EE35CF">
        <w:t xml:space="preserve">  </w:t>
      </w:r>
      <w:proofErr w:type="gramStart"/>
      <w:r w:rsidR="00EE35CF">
        <w:t>waiting</w:t>
      </w:r>
      <w:proofErr w:type="gramEnd"/>
      <w:r w:rsidR="00EE35CF">
        <w:t xml:space="preserve"> line</w:t>
      </w:r>
      <w:r w:rsidR="00EE35CF">
        <w:tab/>
      </w:r>
      <w:r>
        <w:t>b)</w:t>
      </w:r>
      <w:r w:rsidR="00EE35CF">
        <w:t xml:space="preserve">  demand</w:t>
      </w:r>
      <w:r w:rsidR="00EE35CF">
        <w:tab/>
      </w:r>
      <w:r w:rsidR="00EE35CF">
        <w:tab/>
      </w:r>
      <w:r>
        <w:t>c)</w:t>
      </w:r>
      <w:r w:rsidR="00EE35CF">
        <w:t xml:space="preserve">  arrival rate</w:t>
      </w:r>
      <w:r w:rsidR="00EE35CF">
        <w:tab/>
      </w:r>
      <w:r w:rsidR="00EE35CF">
        <w:tab/>
      </w:r>
      <w:r>
        <w:t>d)</w:t>
      </w:r>
      <w:r w:rsidR="00EE35CF">
        <w:t xml:space="preserve">  service discipline</w:t>
      </w:r>
    </w:p>
    <w:p w:rsidR="00EE35CF" w:rsidRDefault="00EE35CF" w:rsidP="00023C82">
      <w:pPr>
        <w:ind w:left="720" w:hanging="720"/>
      </w:pPr>
    </w:p>
    <w:p w:rsidR="00CA2D92" w:rsidRDefault="00023C82" w:rsidP="00023C82">
      <w:pPr>
        <w:ind w:left="720" w:hanging="720"/>
      </w:pPr>
      <w:r>
        <w:t>95.</w:t>
      </w:r>
      <w:r w:rsidR="00EE35CF">
        <w:tab/>
      </w:r>
      <w:r w:rsidR="00CA2D92">
        <w:t>When the arrival rate is 10 sets per day and service rate is 16 sets per day, t</w:t>
      </w:r>
      <w:r w:rsidR="00EE35CF">
        <w:t xml:space="preserve">he value of </w:t>
      </w:r>
      <w:r w:rsidR="00CA2D92">
        <w:t xml:space="preserve">   ‘</w:t>
      </w:r>
      <w:r w:rsidR="00CA2D92" w:rsidRPr="002C41EC">
        <w:rPr>
          <w:position w:val="-10"/>
        </w:rPr>
        <w:object w:dxaOrig="240" w:dyaOrig="260">
          <v:shape id="_x0000_i1060" type="#_x0000_t75" style="width:12.25pt;height:12.9pt" o:ole="">
            <v:imagedata r:id="rId75" o:title=""/>
          </v:shape>
          <o:OLEObject Type="Embed" ProgID="Equation.DSMT4" ShapeID="_x0000_i1060" DrawAspect="Content" ObjectID="_1596988639" r:id="rId76"/>
        </w:object>
      </w:r>
      <w:r w:rsidR="00CA2D92">
        <w:t xml:space="preserve">’ </w:t>
      </w:r>
      <w:r w:rsidR="00EE35CF">
        <w:t xml:space="preserve">in </w:t>
      </w:r>
      <w:proofErr w:type="spellStart"/>
      <w:r w:rsidR="00EE35CF">
        <w:t>queueing</w:t>
      </w:r>
      <w:proofErr w:type="spellEnd"/>
      <w:r w:rsidR="00EE35CF">
        <w:t xml:space="preserve"> system is ……………</w:t>
      </w:r>
      <w:r>
        <w:tab/>
      </w:r>
    </w:p>
    <w:p w:rsidR="00CA2D92" w:rsidRDefault="00CA2D92" w:rsidP="00023C82">
      <w:pPr>
        <w:ind w:left="720" w:hanging="720"/>
      </w:pPr>
    </w:p>
    <w:p w:rsidR="00023C82" w:rsidRDefault="00023C82" w:rsidP="00CA2D92">
      <w:pPr>
        <w:ind w:left="720"/>
      </w:pPr>
      <w:r>
        <w:t>a)</w:t>
      </w:r>
      <w:r w:rsidR="00CA2D92">
        <w:t xml:space="preserve">  0.0625</w:t>
      </w:r>
      <w:r w:rsidR="00CA2D92">
        <w:tab/>
      </w:r>
      <w:r w:rsidR="00CA2D92">
        <w:tab/>
      </w:r>
      <w:r>
        <w:t>b</w:t>
      </w:r>
      <w:proofErr w:type="gramStart"/>
      <w:r>
        <w:t>)</w:t>
      </w:r>
      <w:r w:rsidR="00CA2D92">
        <w:t xml:space="preserve">  1.6</w:t>
      </w:r>
      <w:proofErr w:type="gramEnd"/>
      <w:r w:rsidR="00CA2D92">
        <w:tab/>
      </w:r>
      <w:r w:rsidR="00CA2D92">
        <w:tab/>
      </w:r>
      <w:r w:rsidR="00CA2D92">
        <w:tab/>
      </w:r>
      <w:r>
        <w:t>c)</w:t>
      </w:r>
      <w:r w:rsidR="00CA2D92">
        <w:t xml:space="preserve">  0.625</w:t>
      </w:r>
      <w:r w:rsidR="00CA2D92">
        <w:tab/>
      </w:r>
      <w:r w:rsidR="00CA2D92">
        <w:tab/>
      </w:r>
      <w:r>
        <w:t>d)</w:t>
      </w:r>
      <w:r w:rsidR="00CA2D92">
        <w:t xml:space="preserve">  0.10</w:t>
      </w:r>
    </w:p>
    <w:p w:rsidR="00CA2D92" w:rsidRDefault="00CA2D92" w:rsidP="00023C82">
      <w:pPr>
        <w:ind w:left="720" w:hanging="720"/>
      </w:pPr>
    </w:p>
    <w:p w:rsidR="00023C82" w:rsidRDefault="00023C82" w:rsidP="00023C82">
      <w:pPr>
        <w:ind w:left="720" w:hanging="720"/>
      </w:pPr>
      <w:r>
        <w:t>96.</w:t>
      </w:r>
      <w:r w:rsidR="00801454">
        <w:tab/>
      </w:r>
      <w:proofErr w:type="gramStart"/>
      <w:r w:rsidR="00801454">
        <w:t>In</w:t>
      </w:r>
      <w:proofErr w:type="gramEnd"/>
      <w:r w:rsidR="00801454">
        <w:t xml:space="preserve"> the </w:t>
      </w:r>
      <w:proofErr w:type="spellStart"/>
      <w:r w:rsidR="00801454">
        <w:t>queueing</w:t>
      </w:r>
      <w:proofErr w:type="spellEnd"/>
      <w:r w:rsidR="00801454">
        <w:t xml:space="preserve"> model</w:t>
      </w:r>
      <w:r w:rsidR="00344A8D">
        <w:t>,</w:t>
      </w:r>
      <w:r w:rsidR="00BA341B">
        <w:t xml:space="preserve"> (M/M/1): (</w:t>
      </w:r>
      <w:r w:rsidR="00BA341B">
        <w:sym w:font="Symbol" w:char="F0A5"/>
      </w:r>
      <w:r w:rsidR="00BA341B">
        <w:t>/ FIFO)</w:t>
      </w:r>
      <w:r w:rsidR="00801454">
        <w:t>, the number of servers is …………….</w:t>
      </w:r>
    </w:p>
    <w:p w:rsidR="00801454" w:rsidRDefault="00801454" w:rsidP="00023C82">
      <w:pPr>
        <w:ind w:left="720" w:hanging="720"/>
      </w:pPr>
    </w:p>
    <w:p w:rsidR="00023C82" w:rsidRDefault="00023C82" w:rsidP="00023C82">
      <w:pPr>
        <w:ind w:left="720" w:hanging="720"/>
      </w:pPr>
      <w:r>
        <w:tab/>
        <w:t>a)</w:t>
      </w:r>
      <w:r w:rsidR="00BA341B">
        <w:t xml:space="preserve">  1</w:t>
      </w:r>
      <w:r w:rsidR="00BA341B">
        <w:tab/>
      </w:r>
      <w:r w:rsidR="00BA341B">
        <w:tab/>
      </w:r>
      <w:r w:rsidR="00BA341B">
        <w:tab/>
      </w:r>
      <w:r>
        <w:t>b)</w:t>
      </w:r>
      <w:r w:rsidR="00BA341B">
        <w:t xml:space="preserve"> M</w:t>
      </w:r>
      <w:r w:rsidR="00BA341B">
        <w:tab/>
      </w:r>
      <w:r w:rsidR="00BA341B">
        <w:tab/>
      </w:r>
      <w:r w:rsidR="00BA341B">
        <w:tab/>
      </w:r>
      <w:r>
        <w:t>c)</w:t>
      </w:r>
      <w:r w:rsidR="00BA341B">
        <w:t xml:space="preserve"> </w:t>
      </w:r>
      <w:r w:rsidR="00344A8D">
        <w:t>FIFO</w:t>
      </w:r>
      <w:r w:rsidR="00BA341B">
        <w:tab/>
      </w:r>
      <w:r w:rsidR="00BA341B">
        <w:tab/>
      </w:r>
      <w:r>
        <w:t>d)</w:t>
      </w:r>
      <w:r w:rsidR="00BA341B">
        <w:t xml:space="preserve">  </w:t>
      </w:r>
      <w:r w:rsidR="00BA341B">
        <w:sym w:font="Symbol" w:char="F0A5"/>
      </w:r>
    </w:p>
    <w:p w:rsidR="00BA341B" w:rsidRDefault="00BA341B" w:rsidP="00023C82">
      <w:pPr>
        <w:ind w:left="720" w:hanging="720"/>
      </w:pPr>
    </w:p>
    <w:p w:rsidR="00344A8D" w:rsidRDefault="00344A8D" w:rsidP="00344A8D">
      <w:pPr>
        <w:ind w:left="720" w:hanging="720"/>
      </w:pPr>
      <w:r>
        <w:t>97.</w:t>
      </w:r>
      <w:r>
        <w:tab/>
      </w:r>
      <w:proofErr w:type="gramStart"/>
      <w:r>
        <w:t>In</w:t>
      </w:r>
      <w:proofErr w:type="gramEnd"/>
      <w:r>
        <w:t xml:space="preserve"> the </w:t>
      </w:r>
      <w:proofErr w:type="spellStart"/>
      <w:r>
        <w:t>queueing</w:t>
      </w:r>
      <w:proofErr w:type="spellEnd"/>
      <w:r>
        <w:t xml:space="preserve"> model, (M/M/C): (</w:t>
      </w:r>
      <w:r>
        <w:sym w:font="Symbol" w:char="F0A5"/>
      </w:r>
      <w:r>
        <w:t>/ FIFO), the number of servers is …………….</w:t>
      </w:r>
    </w:p>
    <w:p w:rsidR="00344A8D" w:rsidRDefault="00344A8D" w:rsidP="00344A8D">
      <w:pPr>
        <w:ind w:left="720" w:hanging="720"/>
      </w:pPr>
    </w:p>
    <w:p w:rsidR="00344A8D" w:rsidRDefault="00344A8D" w:rsidP="00344A8D">
      <w:pPr>
        <w:ind w:left="720" w:hanging="720"/>
      </w:pPr>
      <w:r>
        <w:tab/>
        <w:t>a)  1</w:t>
      </w:r>
      <w:r>
        <w:tab/>
      </w:r>
      <w:r>
        <w:tab/>
      </w:r>
      <w:r>
        <w:tab/>
        <w:t>b) C</w:t>
      </w:r>
      <w:r>
        <w:tab/>
      </w:r>
      <w:r>
        <w:tab/>
      </w:r>
      <w:r>
        <w:tab/>
        <w:t>c) M</w:t>
      </w:r>
      <w:r>
        <w:tab/>
      </w:r>
      <w:r>
        <w:tab/>
      </w:r>
      <w:r>
        <w:tab/>
        <w:t xml:space="preserve">d)  </w:t>
      </w:r>
      <w:r>
        <w:sym w:font="Symbol" w:char="F0A5"/>
      </w:r>
    </w:p>
    <w:p w:rsidR="00344A8D" w:rsidRDefault="00344A8D" w:rsidP="00344A8D">
      <w:pPr>
        <w:ind w:left="720" w:hanging="720"/>
      </w:pPr>
    </w:p>
    <w:p w:rsidR="00344A8D" w:rsidRDefault="00344A8D" w:rsidP="00344A8D">
      <w:pPr>
        <w:ind w:left="720" w:hanging="720"/>
      </w:pPr>
      <w:r>
        <w:t>98.</w:t>
      </w:r>
      <w:r>
        <w:tab/>
      </w:r>
      <w:r w:rsidR="00015248">
        <w:t xml:space="preserve">If  </w:t>
      </w:r>
      <w:r w:rsidR="00015248" w:rsidRPr="00FD7EAF">
        <w:rPr>
          <w:position w:val="-10"/>
        </w:rPr>
        <w:object w:dxaOrig="1880" w:dyaOrig="320">
          <v:shape id="_x0000_i1061" type="#_x0000_t75" style="width:93.75pt;height:16.3pt" o:ole="">
            <v:imagedata r:id="rId77" o:title=""/>
          </v:shape>
          <o:OLEObject Type="Embed" ProgID="Equation.DSMT4" ShapeID="_x0000_i1061" DrawAspect="Content" ObjectID="_1596988640" r:id="rId78"/>
        </w:object>
      </w:r>
      <w:r w:rsidR="00015248">
        <w:t xml:space="preserve"> , What is the probability that the system is empty?</w:t>
      </w:r>
    </w:p>
    <w:p w:rsidR="00344A8D" w:rsidRDefault="00344A8D" w:rsidP="00344A8D">
      <w:pPr>
        <w:ind w:left="720" w:hanging="720"/>
      </w:pPr>
    </w:p>
    <w:p w:rsidR="00344A8D" w:rsidRDefault="00344A8D" w:rsidP="00344A8D">
      <w:pPr>
        <w:ind w:left="720" w:hanging="720"/>
      </w:pPr>
      <w:r>
        <w:tab/>
        <w:t xml:space="preserve">a) </w:t>
      </w:r>
      <w:r w:rsidR="00015248">
        <w:t>1.33</w:t>
      </w:r>
      <w:r>
        <w:tab/>
      </w:r>
      <w:r>
        <w:tab/>
      </w:r>
      <w:r>
        <w:tab/>
        <w:t>b)</w:t>
      </w:r>
      <w:r w:rsidR="00015248">
        <w:t xml:space="preserve">  0.20</w:t>
      </w:r>
      <w:r>
        <w:tab/>
      </w:r>
      <w:r>
        <w:tab/>
        <w:t xml:space="preserve">c) </w:t>
      </w:r>
      <w:r w:rsidR="00015248">
        <w:t>0.75</w:t>
      </w:r>
      <w:r>
        <w:tab/>
      </w:r>
      <w:r>
        <w:tab/>
      </w:r>
      <w:r>
        <w:tab/>
        <w:t xml:space="preserve">d) </w:t>
      </w:r>
      <w:r w:rsidR="00015248">
        <w:t>0.25</w:t>
      </w:r>
    </w:p>
    <w:p w:rsidR="00344A8D" w:rsidRDefault="00344A8D" w:rsidP="00023C82">
      <w:pPr>
        <w:ind w:left="720" w:hanging="720"/>
      </w:pPr>
    </w:p>
    <w:p w:rsidR="00F35612" w:rsidRDefault="00F35612" w:rsidP="00023C82">
      <w:pPr>
        <w:ind w:left="720" w:hanging="720"/>
      </w:pPr>
    </w:p>
    <w:p w:rsidR="00F35612" w:rsidRDefault="00F35612" w:rsidP="00023C82">
      <w:pPr>
        <w:ind w:left="720" w:hanging="720"/>
      </w:pPr>
    </w:p>
    <w:p w:rsidR="00F35612" w:rsidRDefault="00F35612" w:rsidP="00023C82">
      <w:pPr>
        <w:ind w:left="720" w:hanging="720"/>
      </w:pPr>
    </w:p>
    <w:p w:rsidR="00F35612" w:rsidRDefault="00F35612" w:rsidP="00023C82">
      <w:pPr>
        <w:ind w:left="720" w:hanging="720"/>
      </w:pPr>
    </w:p>
    <w:p w:rsidR="00023C82" w:rsidRPr="00C40101" w:rsidRDefault="00023C82" w:rsidP="00023C82">
      <w:pPr>
        <w:ind w:left="720" w:hanging="720"/>
      </w:pPr>
      <w:r w:rsidRPr="00C40101">
        <w:t>99.</w:t>
      </w:r>
      <w:r w:rsidR="00473CBC" w:rsidRPr="00C40101">
        <w:tab/>
      </w:r>
      <w:proofErr w:type="spellStart"/>
      <w:proofErr w:type="gramStart"/>
      <w:r w:rsidR="00473CBC" w:rsidRPr="00C40101">
        <w:t>Prob</w:t>
      </w:r>
      <w:proofErr w:type="spellEnd"/>
      <w:r w:rsidR="00473CBC" w:rsidRPr="00C40101">
        <w:t>(</w:t>
      </w:r>
      <w:proofErr w:type="gramEnd"/>
      <w:r w:rsidR="00473CBC" w:rsidRPr="00C40101">
        <w:t>Queue Size ≥  n ) is ……………</w:t>
      </w:r>
    </w:p>
    <w:p w:rsidR="00473CBC" w:rsidRPr="00C40101" w:rsidRDefault="00473CBC" w:rsidP="00023C82">
      <w:pPr>
        <w:ind w:left="720" w:hanging="720"/>
      </w:pPr>
    </w:p>
    <w:p w:rsidR="00023C82" w:rsidRPr="00C40101" w:rsidRDefault="00023C82" w:rsidP="00023C82">
      <w:pPr>
        <w:ind w:left="720" w:hanging="720"/>
      </w:pPr>
      <w:r w:rsidRPr="00C40101">
        <w:tab/>
      </w:r>
      <w:proofErr w:type="gramStart"/>
      <w:r w:rsidRPr="00C40101">
        <w:t>a)</w:t>
      </w:r>
      <w:r w:rsidR="00473CBC" w:rsidRPr="00C40101">
        <w:t xml:space="preserve">  </w:t>
      </w:r>
      <w:r w:rsidR="00473CBC" w:rsidRPr="00C40101">
        <w:rPr>
          <w:position w:val="-10"/>
        </w:rPr>
        <w:object w:dxaOrig="600" w:dyaOrig="360">
          <v:shape id="_x0000_i1062" type="#_x0000_t75" style="width:29.9pt;height:18.35pt" o:ole="">
            <v:imagedata r:id="rId79" o:title=""/>
          </v:shape>
          <o:OLEObject Type="Embed" ProgID="Equation.DSMT4" ShapeID="_x0000_i1062" DrawAspect="Content" ObjectID="_1596988641" r:id="rId80"/>
        </w:object>
      </w:r>
      <w:r w:rsidR="00473CBC" w:rsidRPr="00C40101">
        <w:tab/>
      </w:r>
      <w:r w:rsidR="00473CBC" w:rsidRPr="00C40101">
        <w:tab/>
      </w:r>
      <w:r w:rsidRPr="00C40101">
        <w:t>b)</w:t>
      </w:r>
      <w:r w:rsidR="00473CBC" w:rsidRPr="00C40101">
        <w:t xml:space="preserve">  </w:t>
      </w:r>
      <w:r w:rsidR="00473CBC" w:rsidRPr="00C40101">
        <w:rPr>
          <w:position w:val="-10"/>
        </w:rPr>
        <w:object w:dxaOrig="240" w:dyaOrig="260">
          <v:shape id="_x0000_i1063" type="#_x0000_t75" style="width:12.25pt;height:12.9pt" o:ole="">
            <v:imagedata r:id="rId81" o:title=""/>
          </v:shape>
          <o:OLEObject Type="Embed" ProgID="Equation.DSMT4" ShapeID="_x0000_i1063" DrawAspect="Content" ObjectID="_1596988642" r:id="rId82"/>
        </w:object>
      </w:r>
      <w:r w:rsidR="00473CBC" w:rsidRPr="00C40101">
        <w:tab/>
      </w:r>
      <w:r w:rsidR="00473CBC" w:rsidRPr="00C40101">
        <w:tab/>
      </w:r>
      <w:r w:rsidR="00473CBC" w:rsidRPr="00C40101">
        <w:tab/>
      </w:r>
      <w:r w:rsidRPr="00C40101">
        <w:t>c)</w:t>
      </w:r>
      <w:proofErr w:type="gramEnd"/>
      <w:r w:rsidR="00473CBC" w:rsidRPr="00C40101">
        <w:t xml:space="preserve">  </w:t>
      </w:r>
      <w:r w:rsidR="00473CBC" w:rsidRPr="00C40101">
        <w:rPr>
          <w:position w:val="-10"/>
        </w:rPr>
        <w:object w:dxaOrig="320" w:dyaOrig="360">
          <v:shape id="_x0000_i1064" type="#_x0000_t75" style="width:16.3pt;height:18.35pt" o:ole="">
            <v:imagedata r:id="rId83" o:title=""/>
          </v:shape>
          <o:OLEObject Type="Embed" ProgID="Equation.DSMT4" ShapeID="_x0000_i1064" DrawAspect="Content" ObjectID="_1596988643" r:id="rId84"/>
        </w:object>
      </w:r>
      <w:r w:rsidR="00473CBC" w:rsidRPr="00C40101">
        <w:tab/>
      </w:r>
      <w:r w:rsidR="00473CBC" w:rsidRPr="00C40101">
        <w:tab/>
      </w:r>
      <w:r w:rsidRPr="00C40101">
        <w:t>d)</w:t>
      </w:r>
      <w:r w:rsidR="00473CBC" w:rsidRPr="00C40101">
        <w:t xml:space="preserve">  </w:t>
      </w:r>
      <w:r w:rsidR="00473CBC" w:rsidRPr="00C40101">
        <w:rPr>
          <w:position w:val="-10"/>
        </w:rPr>
        <w:object w:dxaOrig="760" w:dyaOrig="360">
          <v:shape id="_x0000_i1065" type="#_x0000_t75" style="width:38.05pt;height:18.35pt" o:ole="">
            <v:imagedata r:id="rId85" o:title=""/>
          </v:shape>
          <o:OLEObject Type="Embed" ProgID="Equation.DSMT4" ShapeID="_x0000_i1065" DrawAspect="Content" ObjectID="_1596988644" r:id="rId86"/>
        </w:object>
      </w:r>
    </w:p>
    <w:p w:rsidR="00473CBC" w:rsidRPr="00C40101" w:rsidRDefault="00473CBC" w:rsidP="00023C82">
      <w:pPr>
        <w:ind w:left="720" w:hanging="720"/>
      </w:pPr>
    </w:p>
    <w:p w:rsidR="00023C82" w:rsidRDefault="00023C82" w:rsidP="00023C82">
      <w:pPr>
        <w:ind w:left="720" w:hanging="720"/>
      </w:pPr>
      <w:r>
        <w:t>100.</w:t>
      </w:r>
      <w:r w:rsidR="00344A8D">
        <w:tab/>
        <w:t xml:space="preserve">Which of the following </w:t>
      </w:r>
      <w:r w:rsidR="00473CBC">
        <w:t>is correct related</w:t>
      </w:r>
      <w:r w:rsidR="00344A8D">
        <w:t xml:space="preserve"> to </w:t>
      </w:r>
      <w:proofErr w:type="spellStart"/>
      <w:r w:rsidR="00344A8D">
        <w:t>queueing</w:t>
      </w:r>
      <w:proofErr w:type="spellEnd"/>
      <w:r w:rsidR="00344A8D">
        <w:t xml:space="preserve"> system?</w:t>
      </w:r>
    </w:p>
    <w:p w:rsidR="009929A3" w:rsidRDefault="009929A3" w:rsidP="00023C82">
      <w:pPr>
        <w:ind w:left="720" w:hanging="720"/>
      </w:pPr>
    </w:p>
    <w:p w:rsidR="00023C82" w:rsidRDefault="00023C82" w:rsidP="00023C82">
      <w:pPr>
        <w:ind w:left="720" w:hanging="720"/>
      </w:pPr>
      <w:r>
        <w:tab/>
        <w:t>a)</w:t>
      </w:r>
      <w:r w:rsidR="00344A8D">
        <w:t xml:space="preserve">  Arrival Process follows the Poisson </w:t>
      </w:r>
      <w:proofErr w:type="gramStart"/>
      <w:r w:rsidR="00344A8D">
        <w:t>Distribution</w:t>
      </w:r>
      <w:proofErr w:type="gramEnd"/>
    </w:p>
    <w:p w:rsidR="00023C82" w:rsidRDefault="00023C82" w:rsidP="00023C82">
      <w:pPr>
        <w:ind w:left="720" w:hanging="720"/>
      </w:pPr>
      <w:r>
        <w:tab/>
        <w:t>b)</w:t>
      </w:r>
      <w:r w:rsidR="00344A8D">
        <w:t xml:space="preserve">  Service times follow the Uniform Distribution</w:t>
      </w:r>
    </w:p>
    <w:p w:rsidR="00023C82" w:rsidRDefault="00023C82" w:rsidP="00023C82">
      <w:pPr>
        <w:ind w:left="720" w:hanging="720"/>
      </w:pPr>
      <w:r>
        <w:tab/>
        <w:t>c)</w:t>
      </w:r>
      <w:r w:rsidR="00344A8D">
        <w:t xml:space="preserve">  </w:t>
      </w:r>
      <w:r w:rsidR="00473CBC">
        <w:t xml:space="preserve">The arrival time is </w:t>
      </w:r>
      <w:r w:rsidR="00473CBC" w:rsidRPr="00FD7EAF">
        <w:rPr>
          <w:position w:val="-28"/>
        </w:rPr>
        <w:object w:dxaOrig="279" w:dyaOrig="660">
          <v:shape id="_x0000_i1066" type="#_x0000_t75" style="width:14.25pt;height:33.3pt" o:ole="">
            <v:imagedata r:id="rId87" o:title=""/>
          </v:shape>
          <o:OLEObject Type="Embed" ProgID="Equation.DSMT4" ShapeID="_x0000_i1066" DrawAspect="Content" ObjectID="_1596988645" r:id="rId88"/>
        </w:object>
      </w:r>
    </w:p>
    <w:p w:rsidR="00023C82" w:rsidRDefault="00023C82" w:rsidP="00023C82">
      <w:pPr>
        <w:ind w:left="720" w:hanging="720"/>
      </w:pPr>
      <w:r>
        <w:tab/>
        <w:t>d)</w:t>
      </w:r>
      <w:r w:rsidR="00344A8D">
        <w:t xml:space="preserve">  </w:t>
      </w:r>
      <w:r w:rsidR="00473CBC">
        <w:t xml:space="preserve">The utilization factor is </w:t>
      </w:r>
      <w:r w:rsidR="00473CBC" w:rsidRPr="00FD7EAF">
        <w:rPr>
          <w:position w:val="-10"/>
        </w:rPr>
        <w:object w:dxaOrig="540" w:dyaOrig="320">
          <v:shape id="_x0000_i1067" type="#_x0000_t75" style="width:27.15pt;height:16.3pt" o:ole="">
            <v:imagedata r:id="rId89" o:title=""/>
          </v:shape>
          <o:OLEObject Type="Embed" ProgID="Equation.DSMT4" ShapeID="_x0000_i1067" DrawAspect="Content" ObjectID="_1596988646" r:id="rId90"/>
        </w:object>
      </w:r>
    </w:p>
    <w:p w:rsidR="00473CBC" w:rsidRDefault="00473CBC" w:rsidP="00023C82">
      <w:pPr>
        <w:ind w:left="720" w:hanging="720"/>
      </w:pPr>
    </w:p>
    <w:p w:rsidR="00023C82" w:rsidRDefault="00023C82"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Default="009F5483" w:rsidP="008832B0">
      <w:pPr>
        <w:ind w:left="720" w:hanging="720"/>
      </w:pPr>
    </w:p>
    <w:p w:rsidR="009F5483" w:rsidRPr="00E53200" w:rsidRDefault="009F5483" w:rsidP="009F5483"/>
    <w:p w:rsidR="009F5483" w:rsidRDefault="009F5483" w:rsidP="009F5483">
      <w:pPr>
        <w:rPr>
          <w:b/>
        </w:rPr>
      </w:pPr>
      <w:r w:rsidRPr="00E53200">
        <w:rPr>
          <w:b/>
        </w:rPr>
        <w:lastRenderedPageBreak/>
        <w:t>ANSWERS</w:t>
      </w:r>
      <w:r>
        <w:rPr>
          <w:b/>
        </w:rPr>
        <w:t>:</w:t>
      </w:r>
    </w:p>
    <w:p w:rsidR="009F5483" w:rsidRPr="00E53200" w:rsidRDefault="009F5483" w:rsidP="009F5483">
      <w:pPr>
        <w:rPr>
          <w:b/>
        </w:rPr>
      </w:pPr>
    </w:p>
    <w:p w:rsidR="009F5483" w:rsidRPr="00E53200" w:rsidRDefault="009F5483" w:rsidP="009F5483">
      <w:r w:rsidRPr="00E53200">
        <w:t xml:space="preserve">1.  </w:t>
      </w:r>
      <w:proofErr w:type="gramStart"/>
      <w:r w:rsidRPr="00E53200">
        <w:t>a</w:t>
      </w:r>
      <w:proofErr w:type="gramEnd"/>
      <w:r w:rsidRPr="00E53200">
        <w:t>) Operations Research</w:t>
      </w:r>
    </w:p>
    <w:p w:rsidR="009F5483" w:rsidRPr="00E53200" w:rsidRDefault="009F5483" w:rsidP="009F5483">
      <w:r w:rsidRPr="00E53200">
        <w:t xml:space="preserve">2.  </w:t>
      </w:r>
      <w:proofErr w:type="gramStart"/>
      <w:r w:rsidRPr="00E53200">
        <w:t>d</w:t>
      </w:r>
      <w:proofErr w:type="gramEnd"/>
      <w:r w:rsidRPr="00E53200">
        <w:t>) identify the problem correctly</w:t>
      </w:r>
    </w:p>
    <w:p w:rsidR="009F5483" w:rsidRPr="00E53200" w:rsidRDefault="009F5483" w:rsidP="009F5483">
      <w:r w:rsidRPr="00E53200">
        <w:t xml:space="preserve">3.  </w:t>
      </w:r>
      <w:proofErr w:type="gramStart"/>
      <w:r w:rsidRPr="00E53200">
        <w:t>d</w:t>
      </w:r>
      <w:proofErr w:type="gramEnd"/>
      <w:r w:rsidRPr="00E53200">
        <w:t xml:space="preserve">)  All the constraints must be either </w:t>
      </w:r>
      <w:r w:rsidRPr="00E53200">
        <w:sym w:font="Symbol" w:char="F0A3"/>
      </w:r>
      <w:r w:rsidRPr="00E53200">
        <w:t xml:space="preserve"> or </w:t>
      </w:r>
      <w:r w:rsidRPr="00E53200">
        <w:sym w:font="Symbol" w:char="F0B3"/>
      </w:r>
      <w:r w:rsidRPr="00E53200">
        <w:t xml:space="preserve"> type</w:t>
      </w:r>
    </w:p>
    <w:p w:rsidR="009F5483" w:rsidRPr="00E53200" w:rsidRDefault="009F5483" w:rsidP="009F5483">
      <w:r w:rsidRPr="00E53200">
        <w:t xml:space="preserve">4.  </w:t>
      </w:r>
      <w:proofErr w:type="gramStart"/>
      <w:r w:rsidRPr="00E53200">
        <w:t>a</w:t>
      </w:r>
      <w:proofErr w:type="gramEnd"/>
      <w:r w:rsidRPr="00E53200">
        <w:t>) Graphical</w:t>
      </w:r>
    </w:p>
    <w:p w:rsidR="009F5483" w:rsidRPr="00E53200" w:rsidRDefault="009F5483" w:rsidP="009F5483">
      <w:r w:rsidRPr="00E53200">
        <w:t xml:space="preserve">5.  </w:t>
      </w:r>
      <w:proofErr w:type="gramStart"/>
      <w:r w:rsidRPr="00E53200">
        <w:t>b</w:t>
      </w:r>
      <w:proofErr w:type="gramEnd"/>
      <w:r w:rsidRPr="00E53200">
        <w:t xml:space="preserve">)  inequalities of </w:t>
      </w:r>
      <w:r w:rsidRPr="00E53200">
        <w:sym w:font="Symbol" w:char="F0A3"/>
      </w:r>
      <w:r w:rsidRPr="00E53200">
        <w:t xml:space="preserve"> type</w:t>
      </w:r>
    </w:p>
    <w:p w:rsidR="009F5483" w:rsidRPr="00E53200" w:rsidRDefault="009F5483" w:rsidP="009F5483">
      <w:r w:rsidRPr="00E53200">
        <w:t xml:space="preserve">6.  </w:t>
      </w:r>
      <w:proofErr w:type="gramStart"/>
      <w:r w:rsidRPr="00E53200">
        <w:t>a</w:t>
      </w:r>
      <w:proofErr w:type="gramEnd"/>
      <w:r w:rsidRPr="00E53200">
        <w:t>)  strict equations</w:t>
      </w:r>
    </w:p>
    <w:p w:rsidR="009F5483" w:rsidRPr="00E53200" w:rsidRDefault="009F5483" w:rsidP="009F5483">
      <w:r w:rsidRPr="00E53200">
        <w:t xml:space="preserve">7.  </w:t>
      </w:r>
      <w:proofErr w:type="gramStart"/>
      <w:r w:rsidRPr="00E53200">
        <w:t>b</w:t>
      </w:r>
      <w:proofErr w:type="gramEnd"/>
      <w:r w:rsidRPr="00E53200">
        <w:t>) Slack</w:t>
      </w:r>
    </w:p>
    <w:p w:rsidR="009F5483" w:rsidRPr="00E53200" w:rsidRDefault="009F5483" w:rsidP="009F5483">
      <w:r w:rsidRPr="00E53200">
        <w:t>8.  c) Surplus</w:t>
      </w:r>
    </w:p>
    <w:p w:rsidR="009F5483" w:rsidRPr="00E53200" w:rsidRDefault="009F5483" w:rsidP="009F5483">
      <w:r w:rsidRPr="00E53200">
        <w:t xml:space="preserve">9.  </w:t>
      </w:r>
      <w:proofErr w:type="gramStart"/>
      <w:r w:rsidRPr="00E53200">
        <w:t>d</w:t>
      </w:r>
      <w:proofErr w:type="gramEnd"/>
      <w:r w:rsidRPr="00E53200">
        <w:t>) quadratic equation</w:t>
      </w:r>
    </w:p>
    <w:p w:rsidR="009F5483" w:rsidRPr="00E53200" w:rsidRDefault="009F5483" w:rsidP="009F5483">
      <w:proofErr w:type="gramStart"/>
      <w:r w:rsidRPr="00E53200">
        <w:t>10  c</w:t>
      </w:r>
      <w:proofErr w:type="gramEnd"/>
      <w:r w:rsidRPr="00E53200">
        <w:t>)  maximize or minimize the objective function</w:t>
      </w:r>
    </w:p>
    <w:p w:rsidR="009F5483" w:rsidRPr="00E53200" w:rsidRDefault="009F5483" w:rsidP="009F5483">
      <w:r w:rsidRPr="00E53200">
        <w:t xml:space="preserve">11.  </w:t>
      </w:r>
      <w:proofErr w:type="gramStart"/>
      <w:r w:rsidRPr="00E53200">
        <w:t>d</w:t>
      </w:r>
      <w:proofErr w:type="gramEnd"/>
      <w:r w:rsidRPr="00E53200">
        <w:t xml:space="preserve">)  </w:t>
      </w:r>
      <w:r w:rsidRPr="00E53200">
        <w:sym w:font="Symbol" w:char="F0A3"/>
      </w:r>
      <w:r w:rsidRPr="00E53200">
        <w:t xml:space="preserve">, =, </w:t>
      </w:r>
      <w:r w:rsidRPr="00E53200">
        <w:sym w:font="Symbol" w:char="F0B3"/>
      </w:r>
      <w:r w:rsidRPr="00E53200">
        <w:t xml:space="preserve"> type</w:t>
      </w:r>
    </w:p>
    <w:p w:rsidR="009F5483" w:rsidRPr="00E53200" w:rsidRDefault="009F5483" w:rsidP="009F5483">
      <w:r w:rsidRPr="00E53200">
        <w:t>12</w:t>
      </w:r>
      <w:proofErr w:type="gramStart"/>
      <w:r w:rsidRPr="00E53200">
        <w:t>.  c)</w:t>
      </w:r>
      <w:proofErr w:type="gramEnd"/>
      <w:r w:rsidRPr="00E53200">
        <w:t xml:space="preserve"> non-negative</w:t>
      </w:r>
    </w:p>
    <w:p w:rsidR="009F5483" w:rsidRPr="00E53200" w:rsidRDefault="009F5483" w:rsidP="009F5483">
      <w:r w:rsidRPr="00E53200">
        <w:t xml:space="preserve">13.  </w:t>
      </w:r>
      <w:proofErr w:type="gramStart"/>
      <w:r w:rsidRPr="00E53200">
        <w:t>b</w:t>
      </w:r>
      <w:proofErr w:type="gramEnd"/>
      <w:r w:rsidRPr="00E53200">
        <w:t>) feasible solution</w:t>
      </w:r>
    </w:p>
    <w:p w:rsidR="009F5483" w:rsidRPr="00E53200" w:rsidRDefault="009F5483" w:rsidP="009F5483">
      <w:r w:rsidRPr="00E53200">
        <w:t xml:space="preserve">14.  </w:t>
      </w:r>
      <w:proofErr w:type="gramStart"/>
      <w:r w:rsidRPr="00E53200">
        <w:t>b</w:t>
      </w:r>
      <w:proofErr w:type="gramEnd"/>
      <w:r w:rsidRPr="00E53200">
        <w:t xml:space="preserve">) unbounded solution  </w:t>
      </w:r>
    </w:p>
    <w:p w:rsidR="009F5483" w:rsidRPr="00E53200" w:rsidRDefault="009F5483" w:rsidP="009F5483">
      <w:r w:rsidRPr="00E53200">
        <w:t xml:space="preserve">15.  </w:t>
      </w:r>
      <w:proofErr w:type="gramStart"/>
      <w:r w:rsidRPr="00E53200">
        <w:t>a</w:t>
      </w:r>
      <w:proofErr w:type="gramEnd"/>
      <w:r w:rsidRPr="00E53200">
        <w:t>)  BFS</w:t>
      </w:r>
    </w:p>
    <w:p w:rsidR="009F5483" w:rsidRPr="00E53200" w:rsidRDefault="009F5483" w:rsidP="009F5483">
      <w:r w:rsidRPr="00E53200">
        <w:t xml:space="preserve">16.  </w:t>
      </w:r>
      <w:proofErr w:type="gramStart"/>
      <w:r w:rsidRPr="00E53200">
        <w:t>d</w:t>
      </w:r>
      <w:proofErr w:type="gramEnd"/>
      <w:r w:rsidRPr="00E53200">
        <w:t>) degenerate</w:t>
      </w:r>
    </w:p>
    <w:p w:rsidR="009F5483" w:rsidRPr="00E53200" w:rsidRDefault="009F5483" w:rsidP="009F5483">
      <w:r w:rsidRPr="00E53200">
        <w:t xml:space="preserve">17.  </w:t>
      </w:r>
      <w:proofErr w:type="gramStart"/>
      <w:r w:rsidRPr="00E53200">
        <w:t>b</w:t>
      </w:r>
      <w:proofErr w:type="gramEnd"/>
      <w:r w:rsidRPr="00E53200">
        <w:t>) an infeasible solution</w:t>
      </w:r>
    </w:p>
    <w:p w:rsidR="009F5483" w:rsidRPr="00E53200" w:rsidRDefault="009F5483" w:rsidP="009F5483">
      <w:r w:rsidRPr="00E53200">
        <w:t xml:space="preserve">18.  </w:t>
      </w:r>
      <w:proofErr w:type="gramStart"/>
      <w:r w:rsidRPr="00E53200">
        <w:t>b</w:t>
      </w:r>
      <w:proofErr w:type="gramEnd"/>
      <w:r w:rsidRPr="00E53200">
        <w:t>)  the basic solution is infeasible</w:t>
      </w:r>
    </w:p>
    <w:p w:rsidR="009F5483" w:rsidRPr="00E53200" w:rsidRDefault="009F5483" w:rsidP="009F5483">
      <w:r w:rsidRPr="00E53200">
        <w:t xml:space="preserve">19.  </w:t>
      </w:r>
      <w:proofErr w:type="gramStart"/>
      <w:r w:rsidRPr="00E53200">
        <w:t>d</w:t>
      </w:r>
      <w:proofErr w:type="gramEnd"/>
      <w:r w:rsidRPr="00E53200">
        <w:t>)  - M</w:t>
      </w:r>
    </w:p>
    <w:p w:rsidR="009F5483" w:rsidRPr="00E53200" w:rsidRDefault="009F5483" w:rsidP="009F5483">
      <w:r w:rsidRPr="00E53200">
        <w:t>20.  c</w:t>
      </w:r>
      <w:proofErr w:type="gramStart"/>
      <w:r w:rsidRPr="00E53200">
        <w:t>)  alternate</w:t>
      </w:r>
      <w:proofErr w:type="gramEnd"/>
      <w:r w:rsidRPr="00E53200">
        <w:t xml:space="preserve"> solution</w:t>
      </w:r>
    </w:p>
    <w:p w:rsidR="009F5483" w:rsidRPr="00E53200" w:rsidRDefault="009F5483" w:rsidP="009F5483">
      <w:r w:rsidRPr="00E53200">
        <w:t xml:space="preserve">21.  </w:t>
      </w:r>
      <w:proofErr w:type="gramStart"/>
      <w:r w:rsidRPr="00E53200">
        <w:t>b</w:t>
      </w:r>
      <w:proofErr w:type="gramEnd"/>
      <w:r w:rsidRPr="00E53200">
        <w:t>)  total demand equals total supply irrespective of the number of sources and destinations</w:t>
      </w:r>
    </w:p>
    <w:p w:rsidR="009F5483" w:rsidRPr="00E53200" w:rsidRDefault="009F5483" w:rsidP="009F5483">
      <w:r w:rsidRPr="00E53200">
        <w:t>22.  c</w:t>
      </w:r>
      <w:proofErr w:type="gramStart"/>
      <w:r w:rsidRPr="00E53200">
        <w:t>)  the</w:t>
      </w:r>
      <w:proofErr w:type="gramEnd"/>
      <w:r w:rsidRPr="00E53200">
        <w:t xml:space="preserve"> rim conditions are satisfied</w:t>
      </w:r>
    </w:p>
    <w:p w:rsidR="009F5483" w:rsidRPr="00E53200" w:rsidRDefault="009F5483" w:rsidP="009F5483">
      <w:r w:rsidRPr="00E53200">
        <w:t xml:space="preserve">23.  </w:t>
      </w:r>
      <w:proofErr w:type="gramStart"/>
      <w:r w:rsidRPr="00E53200">
        <w:t>a</w:t>
      </w:r>
      <w:proofErr w:type="gramEnd"/>
      <w:r w:rsidRPr="00E53200">
        <w:t>)  m+n-1</w:t>
      </w:r>
    </w:p>
    <w:p w:rsidR="009F5483" w:rsidRPr="00E53200" w:rsidRDefault="009F5483" w:rsidP="009F5483">
      <w:r w:rsidRPr="00E53200">
        <w:t xml:space="preserve">24.  </w:t>
      </w:r>
      <w:proofErr w:type="gramStart"/>
      <w:r w:rsidRPr="00E53200">
        <w:t>d</w:t>
      </w:r>
      <w:proofErr w:type="gramEnd"/>
      <w:r w:rsidRPr="00E53200">
        <w:t>) VAM</w:t>
      </w:r>
    </w:p>
    <w:p w:rsidR="009F5483" w:rsidRPr="00E53200" w:rsidRDefault="009F5483" w:rsidP="009F5483">
      <w:r w:rsidRPr="00E53200">
        <w:t>25.  c) MODI Method</w:t>
      </w:r>
    </w:p>
    <w:p w:rsidR="009F5483" w:rsidRPr="00E53200" w:rsidRDefault="009F5483" w:rsidP="009F5483">
      <w:r w:rsidRPr="00E53200">
        <w:t xml:space="preserve">26.  </w:t>
      </w:r>
      <w:proofErr w:type="gramStart"/>
      <w:r w:rsidRPr="00E53200">
        <w:t>d</w:t>
      </w:r>
      <w:proofErr w:type="gramEnd"/>
      <w:r w:rsidRPr="00E53200">
        <w:t>) equal to m+n-1</w:t>
      </w:r>
    </w:p>
    <w:p w:rsidR="009F5483" w:rsidRPr="00E53200" w:rsidRDefault="009F5483" w:rsidP="009F5483">
      <w:r w:rsidRPr="00E53200">
        <w:t xml:space="preserve">27.  </w:t>
      </w:r>
      <w:proofErr w:type="gramStart"/>
      <w:r w:rsidRPr="00E53200">
        <w:t>a</w:t>
      </w:r>
      <w:proofErr w:type="gramEnd"/>
      <w:r w:rsidRPr="00E53200">
        <w:t>) less than m+n-1</w:t>
      </w:r>
    </w:p>
    <w:p w:rsidR="009F5483" w:rsidRPr="00E53200" w:rsidRDefault="009F5483" w:rsidP="009F5483">
      <w:r w:rsidRPr="00E53200">
        <w:t xml:space="preserve">28.  </w:t>
      </w:r>
      <w:proofErr w:type="gramStart"/>
      <w:r w:rsidRPr="00E53200">
        <w:t>b</w:t>
      </w:r>
      <w:proofErr w:type="gramEnd"/>
      <w:r w:rsidRPr="00E53200">
        <w:t>) Entering variable</w:t>
      </w:r>
    </w:p>
    <w:p w:rsidR="009F5483" w:rsidRPr="00E53200" w:rsidRDefault="009F5483" w:rsidP="009F5483">
      <w:r w:rsidRPr="00E53200">
        <w:t>29.  c</w:t>
      </w:r>
      <w:proofErr w:type="gramStart"/>
      <w:r w:rsidRPr="00E53200">
        <w:t>)  unbalanced</w:t>
      </w:r>
      <w:proofErr w:type="gramEnd"/>
    </w:p>
    <w:p w:rsidR="009F5483" w:rsidRPr="00E53200" w:rsidRDefault="009F5483" w:rsidP="009F5483">
      <w:r w:rsidRPr="00E53200">
        <w:t xml:space="preserve">30.  </w:t>
      </w:r>
      <w:proofErr w:type="gramStart"/>
      <w:r w:rsidRPr="00E53200">
        <w:t>a</w:t>
      </w:r>
      <w:proofErr w:type="gramEnd"/>
      <w:r w:rsidRPr="00E53200">
        <w:t>)  highest element</w:t>
      </w:r>
    </w:p>
    <w:p w:rsidR="009F5483" w:rsidRPr="00E53200" w:rsidRDefault="009F5483" w:rsidP="009F5483">
      <w:r w:rsidRPr="00E53200">
        <w:t xml:space="preserve">31.  </w:t>
      </w:r>
      <w:proofErr w:type="gramStart"/>
      <w:r w:rsidRPr="00E53200">
        <w:t>a</w:t>
      </w:r>
      <w:proofErr w:type="gramEnd"/>
      <w:r w:rsidRPr="00E53200">
        <w:t>)  the number of rows equals number of columns</w:t>
      </w:r>
    </w:p>
    <w:p w:rsidR="009F5483" w:rsidRPr="00E53200" w:rsidRDefault="009F5483" w:rsidP="009F5483">
      <w:r w:rsidRPr="00E53200">
        <w:t xml:space="preserve">32.  </w:t>
      </w:r>
      <w:proofErr w:type="gramStart"/>
      <w:r w:rsidRPr="00E53200">
        <w:t>b</w:t>
      </w:r>
      <w:proofErr w:type="gramEnd"/>
      <w:r w:rsidRPr="00E53200">
        <w:t xml:space="preserve">)  n! </w:t>
      </w:r>
      <w:proofErr w:type="gramStart"/>
      <w:r w:rsidRPr="00E53200">
        <w:t>solutions</w:t>
      </w:r>
      <w:proofErr w:type="gramEnd"/>
    </w:p>
    <w:p w:rsidR="009F5483" w:rsidRPr="00E53200" w:rsidRDefault="009F5483" w:rsidP="009F5483">
      <w:r w:rsidRPr="00E53200">
        <w:t xml:space="preserve">33.  </w:t>
      </w:r>
      <w:proofErr w:type="gramStart"/>
      <w:r w:rsidRPr="00E53200">
        <w:t>b</w:t>
      </w:r>
      <w:proofErr w:type="gramEnd"/>
      <w:r w:rsidRPr="00E53200">
        <w:t>) 3</w:t>
      </w:r>
    </w:p>
    <w:p w:rsidR="009F5483" w:rsidRPr="00E53200" w:rsidRDefault="009F5483" w:rsidP="009F5483">
      <w:r w:rsidRPr="00E53200">
        <w:t xml:space="preserve">34.  </w:t>
      </w:r>
      <w:proofErr w:type="gramStart"/>
      <w:r w:rsidRPr="00E53200">
        <w:t>d</w:t>
      </w:r>
      <w:proofErr w:type="gramEnd"/>
      <w:r w:rsidRPr="00E53200">
        <w:t>) at most n</w:t>
      </w:r>
    </w:p>
    <w:p w:rsidR="009F5483" w:rsidRPr="00E53200" w:rsidRDefault="009F5483" w:rsidP="009F5483">
      <w:r w:rsidRPr="00E53200">
        <w:t xml:space="preserve">35.  </w:t>
      </w:r>
      <w:proofErr w:type="gramStart"/>
      <w:r w:rsidRPr="00E53200">
        <w:t>a</w:t>
      </w:r>
      <w:proofErr w:type="gramEnd"/>
      <w:r w:rsidRPr="00E53200">
        <w:t>)  only that row which have single zero</w:t>
      </w:r>
    </w:p>
    <w:p w:rsidR="009F5483" w:rsidRPr="00E53200" w:rsidRDefault="009F5483" w:rsidP="009F5483">
      <w:r w:rsidRPr="00E53200">
        <w:t>36.  c</w:t>
      </w:r>
      <w:proofErr w:type="gramStart"/>
      <w:r w:rsidRPr="00E53200">
        <w:t>)  Hungarian</w:t>
      </w:r>
      <w:proofErr w:type="gramEnd"/>
      <w:r w:rsidRPr="00E53200">
        <w:t xml:space="preserve"> Method</w:t>
      </w:r>
    </w:p>
    <w:p w:rsidR="009F5483" w:rsidRPr="00E53200" w:rsidRDefault="009F5483" w:rsidP="009F5483">
      <w:r w:rsidRPr="00E53200">
        <w:t xml:space="preserve">37.  </w:t>
      </w:r>
      <w:proofErr w:type="gramStart"/>
      <w:r w:rsidRPr="00E53200">
        <w:t>d</w:t>
      </w:r>
      <w:proofErr w:type="gramEnd"/>
      <w:r w:rsidRPr="00E53200">
        <w:t>) TSP</w:t>
      </w:r>
    </w:p>
    <w:p w:rsidR="009F5483" w:rsidRPr="00E53200" w:rsidRDefault="009F5483" w:rsidP="009F5483">
      <w:r w:rsidRPr="00E53200">
        <w:t xml:space="preserve">38.  </w:t>
      </w:r>
      <w:proofErr w:type="gramStart"/>
      <w:r w:rsidRPr="00E53200">
        <w:t>b</w:t>
      </w:r>
      <w:proofErr w:type="gramEnd"/>
      <w:r w:rsidRPr="00E53200">
        <w:t>) Transportation Problem</w:t>
      </w:r>
    </w:p>
    <w:p w:rsidR="009F5483" w:rsidRPr="00E53200" w:rsidRDefault="009F5483" w:rsidP="009F5483">
      <w:r w:rsidRPr="00E53200">
        <w:t xml:space="preserve">39.  </w:t>
      </w:r>
      <w:proofErr w:type="gramStart"/>
      <w:r w:rsidRPr="00E53200">
        <w:t>a</w:t>
      </w:r>
      <w:proofErr w:type="gramEnd"/>
      <w:r w:rsidRPr="00E53200">
        <w:t>)  unbalanced</w:t>
      </w:r>
    </w:p>
    <w:p w:rsidR="009F5483" w:rsidRPr="00E53200" w:rsidRDefault="009F5483" w:rsidP="009F5483">
      <w:r w:rsidRPr="00E53200">
        <w:t xml:space="preserve">40.  </w:t>
      </w:r>
      <w:proofErr w:type="gramStart"/>
      <w:r w:rsidRPr="00E53200">
        <w:t>d</w:t>
      </w:r>
      <w:proofErr w:type="gramEnd"/>
      <w:r w:rsidRPr="00E53200">
        <w:t>)  subtracting each entry in the table from the maximum value in that table</w:t>
      </w:r>
    </w:p>
    <w:p w:rsidR="009F5483" w:rsidRPr="00E53200" w:rsidRDefault="009F5483" w:rsidP="009F5483">
      <w:r w:rsidRPr="00E53200">
        <w:t xml:space="preserve">41.  </w:t>
      </w:r>
      <w:proofErr w:type="gramStart"/>
      <w:r w:rsidRPr="00E53200">
        <w:t>a</w:t>
      </w:r>
      <w:proofErr w:type="gramEnd"/>
      <w:r w:rsidRPr="00E53200">
        <w:t>) project</w:t>
      </w:r>
    </w:p>
    <w:p w:rsidR="009F5483" w:rsidRPr="00E53200" w:rsidRDefault="009F5483" w:rsidP="009F5483">
      <w:r w:rsidRPr="00E53200">
        <w:t xml:space="preserve">42.  </w:t>
      </w:r>
      <w:proofErr w:type="gramStart"/>
      <w:r w:rsidRPr="00E53200">
        <w:t>a</w:t>
      </w:r>
      <w:proofErr w:type="gramEnd"/>
      <w:r w:rsidRPr="00E53200">
        <w:t>)  An activity</w:t>
      </w:r>
    </w:p>
    <w:p w:rsidR="00F35612" w:rsidRDefault="00F35612" w:rsidP="009F5483"/>
    <w:p w:rsidR="00F35612" w:rsidRDefault="00F35612" w:rsidP="009F5483"/>
    <w:p w:rsidR="00F35612" w:rsidRDefault="00F35612" w:rsidP="009F5483"/>
    <w:p w:rsidR="009F5483" w:rsidRPr="00E53200" w:rsidRDefault="009F5483" w:rsidP="009F5483">
      <w:r w:rsidRPr="00E53200">
        <w:t xml:space="preserve">43.  </w:t>
      </w:r>
      <w:proofErr w:type="gramStart"/>
      <w:r w:rsidRPr="00E53200">
        <w:t>d</w:t>
      </w:r>
      <w:proofErr w:type="gramEnd"/>
      <w:r w:rsidRPr="00E53200">
        <w:t>) circle</w:t>
      </w:r>
    </w:p>
    <w:p w:rsidR="009F5483" w:rsidRPr="00E53200" w:rsidRDefault="009F5483" w:rsidP="009F5483">
      <w:r w:rsidRPr="00E53200">
        <w:t xml:space="preserve">44.  </w:t>
      </w:r>
      <w:proofErr w:type="gramStart"/>
      <w:r w:rsidRPr="00E53200">
        <w:t>a</w:t>
      </w:r>
      <w:proofErr w:type="gramEnd"/>
      <w:r w:rsidRPr="00E53200">
        <w:t>) A dummy activity</w:t>
      </w:r>
    </w:p>
    <w:p w:rsidR="009F5483" w:rsidRPr="00E53200" w:rsidRDefault="009F5483" w:rsidP="009F5483">
      <w:r w:rsidRPr="00E53200">
        <w:t>45</w:t>
      </w:r>
      <w:proofErr w:type="gramStart"/>
      <w:r w:rsidRPr="00E53200">
        <w:t>.  c)</w:t>
      </w:r>
      <w:proofErr w:type="gramEnd"/>
      <w:r w:rsidRPr="00E53200">
        <w:t xml:space="preserve">  </w:t>
      </w:r>
      <w:r w:rsidRPr="00E53200">
        <w:rPr>
          <w:position w:val="-24"/>
        </w:rPr>
        <w:object w:dxaOrig="1080" w:dyaOrig="620">
          <v:shape id="_x0000_i1068" type="#_x0000_t75" style="width:54.35pt;height:31.25pt" o:ole="">
            <v:imagedata r:id="rId11" o:title=""/>
          </v:shape>
          <o:OLEObject Type="Embed" ProgID="Equation.DSMT4" ShapeID="_x0000_i1068" DrawAspect="Content" ObjectID="_1596988647" r:id="rId91"/>
        </w:object>
      </w:r>
    </w:p>
    <w:p w:rsidR="009F5483" w:rsidRPr="00E53200" w:rsidRDefault="009F5483" w:rsidP="009F5483">
      <w:r w:rsidRPr="00E53200">
        <w:t xml:space="preserve">46.  </w:t>
      </w:r>
      <w:proofErr w:type="gramStart"/>
      <w:r w:rsidRPr="00E53200">
        <w:t>d</w:t>
      </w:r>
      <w:proofErr w:type="gramEnd"/>
      <w:r w:rsidRPr="00E53200">
        <w:t xml:space="preserve">)  </w:t>
      </w:r>
      <w:r w:rsidRPr="00E53200">
        <w:rPr>
          <w:position w:val="-28"/>
        </w:rPr>
        <w:object w:dxaOrig="880" w:dyaOrig="740">
          <v:shape id="_x0000_i1069" type="#_x0000_t75" style="width:44.15pt;height:36.7pt" o:ole="">
            <v:imagedata r:id="rId21" o:title=""/>
          </v:shape>
          <o:OLEObject Type="Embed" ProgID="Equation.DSMT4" ShapeID="_x0000_i1069" DrawAspect="Content" ObjectID="_1596988648" r:id="rId92"/>
        </w:object>
      </w:r>
    </w:p>
    <w:p w:rsidR="009F5483" w:rsidRPr="00E53200" w:rsidRDefault="009F5483" w:rsidP="009F5483">
      <w:r w:rsidRPr="00E53200">
        <w:t xml:space="preserve">47.  </w:t>
      </w:r>
      <w:proofErr w:type="gramStart"/>
      <w:r w:rsidRPr="00E53200">
        <w:t>b</w:t>
      </w:r>
      <w:proofErr w:type="gramEnd"/>
      <w:r w:rsidRPr="00E53200">
        <w:t>) Optimistic</w:t>
      </w:r>
    </w:p>
    <w:p w:rsidR="009F5483" w:rsidRPr="00E53200" w:rsidRDefault="009F5483" w:rsidP="009F5483">
      <w:r w:rsidRPr="00E53200">
        <w:t>48</w:t>
      </w:r>
      <w:proofErr w:type="gramStart"/>
      <w:r w:rsidRPr="00E53200">
        <w:t>.  c)</w:t>
      </w:r>
      <w:proofErr w:type="gramEnd"/>
      <w:r w:rsidRPr="00E53200">
        <w:t xml:space="preserve"> Pessimistic</w:t>
      </w:r>
    </w:p>
    <w:p w:rsidR="009F5483" w:rsidRPr="00E53200" w:rsidRDefault="009F5483" w:rsidP="009F5483">
      <w:r w:rsidRPr="00E53200">
        <w:t xml:space="preserve">49.  </w:t>
      </w:r>
      <w:proofErr w:type="gramStart"/>
      <w:r w:rsidRPr="00E53200">
        <w:t>a</w:t>
      </w:r>
      <w:proofErr w:type="gramEnd"/>
      <w:r w:rsidRPr="00E53200">
        <w:t>) Most likely</w:t>
      </w:r>
    </w:p>
    <w:p w:rsidR="009F5483" w:rsidRPr="00E53200" w:rsidRDefault="009F5483" w:rsidP="009F5483">
      <w:r w:rsidRPr="00E53200">
        <w:t xml:space="preserve">50.  </w:t>
      </w:r>
      <w:proofErr w:type="gramStart"/>
      <w:r w:rsidRPr="00E53200">
        <w:t>a</w:t>
      </w:r>
      <w:proofErr w:type="gramEnd"/>
      <w:r w:rsidRPr="00E53200">
        <w:t>)  Critical Path Method</w:t>
      </w:r>
    </w:p>
    <w:p w:rsidR="009F5483" w:rsidRPr="00E53200" w:rsidRDefault="009F5483" w:rsidP="009F5483">
      <w:r w:rsidRPr="00E53200">
        <w:t xml:space="preserve">51.  </w:t>
      </w:r>
      <w:proofErr w:type="gramStart"/>
      <w:r w:rsidRPr="00E53200">
        <w:t>b</w:t>
      </w:r>
      <w:proofErr w:type="gramEnd"/>
      <w:r w:rsidRPr="00E53200">
        <w:t>) deterministic in nature</w:t>
      </w:r>
    </w:p>
    <w:p w:rsidR="009F5483" w:rsidRPr="00E53200" w:rsidRDefault="009F5483" w:rsidP="009F5483">
      <w:r w:rsidRPr="00E53200">
        <w:t xml:space="preserve">52.  </w:t>
      </w:r>
      <w:proofErr w:type="gramStart"/>
      <w:r w:rsidRPr="00E53200">
        <w:t>a</w:t>
      </w:r>
      <w:proofErr w:type="gramEnd"/>
      <w:r w:rsidRPr="00E53200">
        <w:t>)  event-oriented</w:t>
      </w:r>
    </w:p>
    <w:p w:rsidR="009F5483" w:rsidRPr="00E53200" w:rsidRDefault="009F5483" w:rsidP="009F5483">
      <w:r w:rsidRPr="00E53200">
        <w:t xml:space="preserve">53.  </w:t>
      </w:r>
      <w:proofErr w:type="gramStart"/>
      <w:r w:rsidRPr="00E53200">
        <w:t>b</w:t>
      </w:r>
      <w:proofErr w:type="gramEnd"/>
      <w:r w:rsidRPr="00E53200">
        <w:t>) PERT</w:t>
      </w:r>
    </w:p>
    <w:p w:rsidR="009F5483" w:rsidRPr="00E53200" w:rsidRDefault="009F5483" w:rsidP="009F5483">
      <w:r w:rsidRPr="00E53200">
        <w:t xml:space="preserve">54.  </w:t>
      </w:r>
      <w:proofErr w:type="gramStart"/>
      <w:r w:rsidRPr="00E53200">
        <w:t>b</w:t>
      </w:r>
      <w:proofErr w:type="gramEnd"/>
      <w:r w:rsidRPr="00E53200">
        <w:t>) activity-oriented</w:t>
      </w:r>
    </w:p>
    <w:p w:rsidR="009F5483" w:rsidRPr="00E53200" w:rsidRDefault="009F5483" w:rsidP="009F5483">
      <w:r w:rsidRPr="00E53200">
        <w:t>55</w:t>
      </w:r>
      <w:proofErr w:type="gramStart"/>
      <w:r w:rsidRPr="00E53200">
        <w:t>.  c)</w:t>
      </w:r>
      <w:proofErr w:type="gramEnd"/>
      <w:r w:rsidRPr="00E53200">
        <w:t xml:space="preserve"> minimize total project duration</w:t>
      </w:r>
    </w:p>
    <w:p w:rsidR="009F5483" w:rsidRPr="00E53200" w:rsidRDefault="009F5483" w:rsidP="009F5483">
      <w:r w:rsidRPr="00E53200">
        <w:t xml:space="preserve">56.  </w:t>
      </w:r>
      <w:proofErr w:type="gramStart"/>
      <w:r w:rsidRPr="00E53200">
        <w:t>b</w:t>
      </w:r>
      <w:proofErr w:type="gramEnd"/>
      <w:r w:rsidRPr="00E53200">
        <w:t>)  it lies on the critical path</w:t>
      </w:r>
    </w:p>
    <w:p w:rsidR="009F5483" w:rsidRPr="00E53200" w:rsidRDefault="009F5483" w:rsidP="009F5483">
      <w:r w:rsidRPr="00E53200">
        <w:t xml:space="preserve">57.  </w:t>
      </w:r>
      <w:proofErr w:type="gramStart"/>
      <w:r w:rsidRPr="00E53200">
        <w:t>a</w:t>
      </w:r>
      <w:proofErr w:type="gramEnd"/>
      <w:r w:rsidRPr="00E53200">
        <w:t>)  Project Evaluation Review Technique</w:t>
      </w:r>
    </w:p>
    <w:p w:rsidR="009F5483" w:rsidRPr="00E53200" w:rsidRDefault="009F5483" w:rsidP="009F5483">
      <w:r w:rsidRPr="00E53200">
        <w:t xml:space="preserve">58.  </w:t>
      </w:r>
      <w:proofErr w:type="gramStart"/>
      <w:r w:rsidRPr="00E53200">
        <w:t>b</w:t>
      </w:r>
      <w:proofErr w:type="gramEnd"/>
      <w:r w:rsidRPr="00E53200">
        <w:t>)  free float</w:t>
      </w:r>
      <w:r w:rsidRPr="00E53200">
        <w:tab/>
      </w:r>
    </w:p>
    <w:p w:rsidR="009F5483" w:rsidRPr="00E53200" w:rsidRDefault="009F5483" w:rsidP="009F5483">
      <w:r w:rsidRPr="00E53200">
        <w:t xml:space="preserve">59.  </w:t>
      </w:r>
      <w:proofErr w:type="gramStart"/>
      <w:r w:rsidRPr="00E53200">
        <w:t>d</w:t>
      </w:r>
      <w:proofErr w:type="gramEnd"/>
      <w:r w:rsidRPr="00E53200">
        <w:t>)  total float</w:t>
      </w:r>
    </w:p>
    <w:p w:rsidR="009F5483" w:rsidRPr="00E53200" w:rsidRDefault="009F5483" w:rsidP="009F5483">
      <w:r w:rsidRPr="00E53200">
        <w:t xml:space="preserve">60.  </w:t>
      </w:r>
      <w:proofErr w:type="gramStart"/>
      <w:r w:rsidRPr="00E53200">
        <w:t>b</w:t>
      </w:r>
      <w:proofErr w:type="gramEnd"/>
      <w:r w:rsidRPr="00E53200">
        <w:t>)  free float</w:t>
      </w:r>
    </w:p>
    <w:p w:rsidR="009F5483" w:rsidRPr="00E53200" w:rsidRDefault="009F5483" w:rsidP="009F5483">
      <w:r w:rsidRPr="00E53200">
        <w:t xml:space="preserve">61.  </w:t>
      </w:r>
      <w:proofErr w:type="gramStart"/>
      <w:r w:rsidRPr="00E53200">
        <w:t>a</w:t>
      </w:r>
      <w:proofErr w:type="gramEnd"/>
      <w:r w:rsidRPr="00E53200">
        <w:t>)  Buffer inventories</w:t>
      </w:r>
    </w:p>
    <w:p w:rsidR="009F5483" w:rsidRPr="00E53200" w:rsidRDefault="009F5483" w:rsidP="009F5483">
      <w:r w:rsidRPr="00E53200">
        <w:t xml:space="preserve">62.  </w:t>
      </w:r>
      <w:proofErr w:type="gramStart"/>
      <w:r w:rsidRPr="00E53200">
        <w:t>d</w:t>
      </w:r>
      <w:proofErr w:type="gramEnd"/>
      <w:r w:rsidRPr="00E53200">
        <w:t>)  Cyclic inventories</w:t>
      </w:r>
    </w:p>
    <w:p w:rsidR="009F5483" w:rsidRPr="00E53200" w:rsidRDefault="009F5483" w:rsidP="009F5483">
      <w:r w:rsidRPr="00E53200">
        <w:t xml:space="preserve">63.  </w:t>
      </w:r>
      <w:proofErr w:type="gramStart"/>
      <w:r w:rsidRPr="00E53200">
        <w:t>b</w:t>
      </w:r>
      <w:proofErr w:type="gramEnd"/>
      <w:r w:rsidRPr="00E53200">
        <w:t>) Inventory</w:t>
      </w:r>
    </w:p>
    <w:p w:rsidR="009F5483" w:rsidRPr="00E53200" w:rsidRDefault="009F5483" w:rsidP="009F5483">
      <w:r w:rsidRPr="00E53200">
        <w:t>64.  c</w:t>
      </w:r>
      <w:proofErr w:type="gramStart"/>
      <w:r w:rsidRPr="00E53200">
        <w:t>)  Inventory</w:t>
      </w:r>
      <w:proofErr w:type="gramEnd"/>
      <w:r w:rsidRPr="00E53200">
        <w:t xml:space="preserve"> Control</w:t>
      </w:r>
    </w:p>
    <w:p w:rsidR="009F5483" w:rsidRPr="00E53200" w:rsidRDefault="009F5483" w:rsidP="009F5483">
      <w:r w:rsidRPr="00E53200">
        <w:t xml:space="preserve">65.  </w:t>
      </w:r>
      <w:proofErr w:type="gramStart"/>
      <w:r w:rsidRPr="00E53200">
        <w:t>a</w:t>
      </w:r>
      <w:proofErr w:type="gramEnd"/>
      <w:r w:rsidRPr="00E53200">
        <w:t>)  Ordering Costs</w:t>
      </w:r>
    </w:p>
    <w:p w:rsidR="009F5483" w:rsidRPr="00E53200" w:rsidRDefault="009F5483" w:rsidP="009F5483">
      <w:r w:rsidRPr="00E53200">
        <w:t xml:space="preserve">66.  </w:t>
      </w:r>
      <w:proofErr w:type="gramStart"/>
      <w:r w:rsidRPr="00E53200">
        <w:t>d</w:t>
      </w:r>
      <w:proofErr w:type="gramEnd"/>
      <w:r w:rsidRPr="00E53200">
        <w:t>) Holding Costs</w:t>
      </w:r>
    </w:p>
    <w:p w:rsidR="009F5483" w:rsidRPr="00E53200" w:rsidRDefault="009F5483" w:rsidP="009F5483">
      <w:r w:rsidRPr="00E53200">
        <w:t>67.  c) Shortage Costs</w:t>
      </w:r>
    </w:p>
    <w:p w:rsidR="009F5483" w:rsidRPr="00E53200" w:rsidRDefault="009F5483" w:rsidP="009F5483">
      <w:r w:rsidRPr="00E53200">
        <w:t xml:space="preserve">68.  </w:t>
      </w:r>
      <w:proofErr w:type="gramStart"/>
      <w:r w:rsidRPr="00E53200">
        <w:t>b</w:t>
      </w:r>
      <w:proofErr w:type="gramEnd"/>
      <w:r w:rsidRPr="00E53200">
        <w:t>) Set-up Costs</w:t>
      </w:r>
    </w:p>
    <w:p w:rsidR="009F5483" w:rsidRPr="00E53200" w:rsidRDefault="009F5483" w:rsidP="009F5483">
      <w:r w:rsidRPr="00E53200">
        <w:t xml:space="preserve">69.  </w:t>
      </w:r>
      <w:proofErr w:type="gramStart"/>
      <w:r w:rsidRPr="00E53200">
        <w:t>a</w:t>
      </w:r>
      <w:proofErr w:type="gramEnd"/>
      <w:r w:rsidRPr="00E53200">
        <w:t>)  Demand</w:t>
      </w:r>
    </w:p>
    <w:p w:rsidR="009F5483" w:rsidRPr="00E53200" w:rsidRDefault="009F5483" w:rsidP="009F5483">
      <w:r w:rsidRPr="00E53200">
        <w:t xml:space="preserve">70.  </w:t>
      </w:r>
      <w:proofErr w:type="gramStart"/>
      <w:r w:rsidRPr="00E53200">
        <w:t>a</w:t>
      </w:r>
      <w:proofErr w:type="gramEnd"/>
      <w:r w:rsidRPr="00E53200">
        <w:t>)  Lead Time</w:t>
      </w:r>
    </w:p>
    <w:p w:rsidR="009F5483" w:rsidRPr="00E53200" w:rsidRDefault="009F5483" w:rsidP="009F5483">
      <w:r w:rsidRPr="00E53200">
        <w:t>71.  c) Time Horizon</w:t>
      </w:r>
    </w:p>
    <w:p w:rsidR="009F5483" w:rsidRPr="00E53200" w:rsidRDefault="009F5483" w:rsidP="009F5483">
      <w:r w:rsidRPr="00E53200">
        <w:t xml:space="preserve">72.  </w:t>
      </w:r>
      <w:proofErr w:type="gramStart"/>
      <w:r w:rsidRPr="00E53200">
        <w:t>d</w:t>
      </w:r>
      <w:proofErr w:type="gramEnd"/>
      <w:r w:rsidRPr="00E53200">
        <w:t>) ROL</w:t>
      </w:r>
    </w:p>
    <w:p w:rsidR="009F5483" w:rsidRPr="00E53200" w:rsidRDefault="009F5483" w:rsidP="009F5483">
      <w:r w:rsidRPr="00E53200">
        <w:t xml:space="preserve">73.  </w:t>
      </w:r>
      <w:proofErr w:type="gramStart"/>
      <w:r w:rsidRPr="00E53200">
        <w:t>a</w:t>
      </w:r>
      <w:proofErr w:type="gramEnd"/>
      <w:r w:rsidRPr="00E53200">
        <w:t>)  Economic Order Quantity</w:t>
      </w:r>
    </w:p>
    <w:p w:rsidR="009F5483" w:rsidRPr="00E53200" w:rsidRDefault="009F5483" w:rsidP="009F5483">
      <w:r w:rsidRPr="00E53200">
        <w:t xml:space="preserve">74.  </w:t>
      </w:r>
      <w:proofErr w:type="gramStart"/>
      <w:r w:rsidRPr="00E53200">
        <w:t>a</w:t>
      </w:r>
      <w:proofErr w:type="gramEnd"/>
      <w:r w:rsidRPr="00E53200">
        <w:t>)  82.8</w:t>
      </w:r>
    </w:p>
    <w:p w:rsidR="009F5483" w:rsidRPr="00E53200" w:rsidRDefault="009F5483" w:rsidP="009F5483">
      <w:r w:rsidRPr="00E53200">
        <w:t xml:space="preserve">75.  </w:t>
      </w:r>
      <w:proofErr w:type="gramStart"/>
      <w:r w:rsidRPr="00E53200">
        <w:t>b</w:t>
      </w:r>
      <w:proofErr w:type="gramEnd"/>
      <w:r w:rsidRPr="00E53200">
        <w:t>) Testing the Equipment and Training Costs</w:t>
      </w:r>
    </w:p>
    <w:p w:rsidR="009F5483" w:rsidRPr="00E53200" w:rsidRDefault="009F5483" w:rsidP="009F5483">
      <w:r w:rsidRPr="00E53200">
        <w:t>76</w:t>
      </w:r>
      <w:proofErr w:type="gramStart"/>
      <w:r w:rsidRPr="00E53200">
        <w:t>.  c)</w:t>
      </w:r>
      <w:proofErr w:type="gramEnd"/>
      <w:r w:rsidRPr="00E53200">
        <w:t xml:space="preserve"> Carrying Costs</w:t>
      </w:r>
    </w:p>
    <w:p w:rsidR="009F5483" w:rsidRPr="00E53200" w:rsidRDefault="009F5483" w:rsidP="009F5483">
      <w:r w:rsidRPr="00E53200">
        <w:t>77.  c</w:t>
      </w:r>
      <w:proofErr w:type="gramStart"/>
      <w:r w:rsidRPr="00E53200">
        <w:t>)  B</w:t>
      </w:r>
      <w:proofErr w:type="gramEnd"/>
      <w:r w:rsidRPr="00E53200">
        <w:t xml:space="preserve"> + Normal Lead time Consumption</w:t>
      </w:r>
    </w:p>
    <w:p w:rsidR="009F5483" w:rsidRPr="00E53200" w:rsidRDefault="009F5483" w:rsidP="009F5483">
      <w:r w:rsidRPr="00E53200">
        <w:t xml:space="preserve">78.  </w:t>
      </w:r>
      <w:proofErr w:type="gramStart"/>
      <w:r w:rsidRPr="00E53200">
        <w:t>d</w:t>
      </w:r>
      <w:proofErr w:type="gramEnd"/>
      <w:r w:rsidRPr="00E53200">
        <w:t xml:space="preserve">)  </w:t>
      </w:r>
      <w:r w:rsidRPr="00E53200">
        <w:rPr>
          <w:position w:val="-32"/>
        </w:rPr>
        <w:object w:dxaOrig="859" w:dyaOrig="760">
          <v:shape id="_x0000_i1070" type="#_x0000_t75" style="width:42.8pt;height:38.05pt" o:ole="">
            <v:imagedata r:id="rId33" o:title=""/>
          </v:shape>
          <o:OLEObject Type="Embed" ProgID="Equation.DSMT4" ShapeID="_x0000_i1070" DrawAspect="Content" ObjectID="_1596988649" r:id="rId93"/>
        </w:object>
      </w:r>
    </w:p>
    <w:p w:rsidR="009F5483" w:rsidRPr="00E53200" w:rsidRDefault="009F5483" w:rsidP="009F5483">
      <w:r w:rsidRPr="00E53200">
        <w:t xml:space="preserve">79.  </w:t>
      </w:r>
      <w:proofErr w:type="gramStart"/>
      <w:r w:rsidRPr="00E53200">
        <w:t>b</w:t>
      </w:r>
      <w:proofErr w:type="gramEnd"/>
      <w:r w:rsidRPr="00E53200">
        <w:t>) 400</w:t>
      </w:r>
    </w:p>
    <w:p w:rsidR="009F5483" w:rsidRPr="00E53200" w:rsidRDefault="009F5483" w:rsidP="009F5483">
      <w:r w:rsidRPr="00E53200">
        <w:t xml:space="preserve">80.  </w:t>
      </w:r>
      <w:proofErr w:type="gramStart"/>
      <w:r w:rsidRPr="00E53200">
        <w:t>a</w:t>
      </w:r>
      <w:proofErr w:type="gramEnd"/>
      <w:r w:rsidRPr="00E53200">
        <w:t>)  Machines</w:t>
      </w:r>
    </w:p>
    <w:p w:rsidR="009F5483" w:rsidRPr="00E53200" w:rsidRDefault="009F5483" w:rsidP="009F5483">
      <w:r w:rsidRPr="00E53200">
        <w:t xml:space="preserve">81.  </w:t>
      </w:r>
      <w:proofErr w:type="gramStart"/>
      <w:r w:rsidRPr="00E53200">
        <w:t>a</w:t>
      </w:r>
      <w:proofErr w:type="gramEnd"/>
      <w:r w:rsidRPr="00E53200">
        <w:t>)  arrivals exceed service capacity</w:t>
      </w:r>
    </w:p>
    <w:p w:rsidR="00F35612" w:rsidRDefault="00F35612" w:rsidP="009F5483"/>
    <w:p w:rsidR="00F35612" w:rsidRDefault="00F35612" w:rsidP="009F5483"/>
    <w:p w:rsidR="00F35612" w:rsidRDefault="00F35612" w:rsidP="009F5483"/>
    <w:p w:rsidR="009F5483" w:rsidRPr="00E53200" w:rsidRDefault="009F5483" w:rsidP="009F5483">
      <w:r w:rsidRPr="00E53200">
        <w:t xml:space="preserve">82.  </w:t>
      </w:r>
      <w:proofErr w:type="gramStart"/>
      <w:r w:rsidRPr="00E53200">
        <w:t>b</w:t>
      </w:r>
      <w:proofErr w:type="gramEnd"/>
      <w:r w:rsidRPr="00E53200">
        <w:t>)  jockeying</w:t>
      </w:r>
    </w:p>
    <w:p w:rsidR="009F5483" w:rsidRPr="00E53200" w:rsidRDefault="009F5483" w:rsidP="009F5483">
      <w:r w:rsidRPr="00E53200">
        <w:t xml:space="preserve">83.  </w:t>
      </w:r>
      <w:proofErr w:type="gramStart"/>
      <w:r w:rsidRPr="00E53200">
        <w:t>d</w:t>
      </w:r>
      <w:proofErr w:type="gramEnd"/>
      <w:r w:rsidRPr="00E53200">
        <w:t xml:space="preserve">)  balked </w:t>
      </w:r>
    </w:p>
    <w:p w:rsidR="009F5483" w:rsidRPr="00E53200" w:rsidRDefault="009F5483" w:rsidP="009F5483">
      <w:r w:rsidRPr="00E53200">
        <w:t>84.  c</w:t>
      </w:r>
      <w:proofErr w:type="gramStart"/>
      <w:r w:rsidRPr="00E53200">
        <w:t>)  reneged</w:t>
      </w:r>
      <w:proofErr w:type="gramEnd"/>
    </w:p>
    <w:p w:rsidR="009F5483" w:rsidRPr="00E53200" w:rsidRDefault="009F5483" w:rsidP="009F5483">
      <w:r w:rsidRPr="00E53200">
        <w:t>85.  c) Waiting line</w:t>
      </w:r>
    </w:p>
    <w:p w:rsidR="009F5483" w:rsidRPr="00E53200" w:rsidRDefault="009F5483" w:rsidP="009F5483">
      <w:r w:rsidRPr="00E53200">
        <w:t xml:space="preserve">86.  </w:t>
      </w:r>
      <w:proofErr w:type="gramStart"/>
      <w:r w:rsidRPr="00E53200">
        <w:t>a</w:t>
      </w:r>
      <w:proofErr w:type="gramEnd"/>
      <w:r w:rsidRPr="00E53200">
        <w:t xml:space="preserve">)  </w:t>
      </w:r>
      <w:r w:rsidRPr="00E53200">
        <w:rPr>
          <w:position w:val="-10"/>
        </w:rPr>
        <w:object w:dxaOrig="1960" w:dyaOrig="320">
          <v:shape id="_x0000_i1071" type="#_x0000_t75" style="width:97.8pt;height:16.3pt" o:ole="">
            <v:imagedata r:id="rId35" o:title=""/>
          </v:shape>
          <o:OLEObject Type="Embed" ProgID="Equation.DSMT4" ShapeID="_x0000_i1071" DrawAspect="Content" ObjectID="_1596988650" r:id="rId94"/>
        </w:object>
      </w:r>
    </w:p>
    <w:p w:rsidR="009F5483" w:rsidRPr="00E53200" w:rsidRDefault="009F5483" w:rsidP="009F5483">
      <w:pPr>
        <w:ind w:left="720" w:hanging="720"/>
      </w:pPr>
      <w:r w:rsidRPr="00E53200">
        <w:t xml:space="preserve">87.  </w:t>
      </w:r>
      <w:proofErr w:type="gramStart"/>
      <w:r w:rsidRPr="00E53200">
        <w:t>d</w:t>
      </w:r>
      <w:proofErr w:type="gramEnd"/>
      <w:r w:rsidRPr="00E53200">
        <w:t xml:space="preserve">)  </w:t>
      </w:r>
      <w:r w:rsidRPr="00E53200">
        <w:rPr>
          <w:position w:val="-10"/>
        </w:rPr>
        <w:object w:dxaOrig="1860" w:dyaOrig="320">
          <v:shape id="_x0000_i1072" type="#_x0000_t75" style="width:93.05pt;height:16.3pt" o:ole="">
            <v:imagedata r:id="rId49" o:title=""/>
          </v:shape>
          <o:OLEObject Type="Embed" ProgID="Equation.DSMT4" ShapeID="_x0000_i1072" DrawAspect="Content" ObjectID="_1596988651" r:id="rId95"/>
        </w:object>
      </w:r>
    </w:p>
    <w:p w:rsidR="009F5483" w:rsidRPr="00E53200" w:rsidRDefault="009F5483" w:rsidP="009F5483">
      <w:r w:rsidRPr="00E53200">
        <w:t xml:space="preserve">88.  </w:t>
      </w:r>
      <w:proofErr w:type="gramStart"/>
      <w:r w:rsidRPr="00E53200">
        <w:t>a</w:t>
      </w:r>
      <w:proofErr w:type="gramEnd"/>
      <w:r w:rsidRPr="00E53200">
        <w:t>)  arrivals are independent of each other</w:t>
      </w:r>
    </w:p>
    <w:p w:rsidR="009F5483" w:rsidRPr="00E53200" w:rsidRDefault="009F5483" w:rsidP="009F5483">
      <w:r w:rsidRPr="00E53200">
        <w:t xml:space="preserve">89.  </w:t>
      </w:r>
      <w:proofErr w:type="gramStart"/>
      <w:r w:rsidRPr="00E53200">
        <w:t>b</w:t>
      </w:r>
      <w:proofErr w:type="gramEnd"/>
      <w:r w:rsidRPr="00E53200">
        <w:t xml:space="preserve">)  </w:t>
      </w:r>
      <w:r w:rsidRPr="00E53200">
        <w:rPr>
          <w:position w:val="-10"/>
        </w:rPr>
        <w:object w:dxaOrig="540" w:dyaOrig="320">
          <v:shape id="_x0000_i1073" type="#_x0000_t75" style="width:27.15pt;height:16.3pt" o:ole="">
            <v:imagedata r:id="rId53" o:title=""/>
          </v:shape>
          <o:OLEObject Type="Embed" ProgID="Equation.DSMT4" ShapeID="_x0000_i1073" DrawAspect="Content" ObjectID="_1596988652" r:id="rId96"/>
        </w:object>
      </w:r>
    </w:p>
    <w:p w:rsidR="009F5483" w:rsidRPr="00E53200" w:rsidRDefault="009F5483" w:rsidP="009F5483">
      <w:r w:rsidRPr="00E53200">
        <w:t>90.  c</w:t>
      </w:r>
      <w:proofErr w:type="gramStart"/>
      <w:r w:rsidRPr="00E53200">
        <w:t>)  traffic</w:t>
      </w:r>
      <w:proofErr w:type="gramEnd"/>
      <w:r w:rsidRPr="00E53200">
        <w:t xml:space="preserve"> intensity</w:t>
      </w:r>
    </w:p>
    <w:p w:rsidR="009F5483" w:rsidRPr="00E53200" w:rsidRDefault="009F5483" w:rsidP="009F5483">
      <w:r w:rsidRPr="00E53200">
        <w:t xml:space="preserve">91.  </w:t>
      </w:r>
      <w:proofErr w:type="gramStart"/>
      <w:r w:rsidRPr="00E53200">
        <w:t>d</w:t>
      </w:r>
      <w:proofErr w:type="gramEnd"/>
      <w:r w:rsidRPr="00E53200">
        <w:t>) Queue Discipline</w:t>
      </w:r>
    </w:p>
    <w:p w:rsidR="009F5483" w:rsidRPr="00E53200" w:rsidRDefault="009F5483" w:rsidP="009F5483">
      <w:r w:rsidRPr="00E53200">
        <w:t xml:space="preserve">92.  </w:t>
      </w:r>
      <w:proofErr w:type="gramStart"/>
      <w:r w:rsidRPr="00E53200">
        <w:t>a</w:t>
      </w:r>
      <w:proofErr w:type="gramEnd"/>
      <w:r w:rsidRPr="00E53200">
        <w:t xml:space="preserve">)  </w:t>
      </w:r>
      <w:r w:rsidRPr="00E53200">
        <w:rPr>
          <w:position w:val="-10"/>
        </w:rPr>
        <w:object w:dxaOrig="1260" w:dyaOrig="320">
          <v:shape id="_x0000_i1074" type="#_x0000_t75" style="width:63.15pt;height:16.3pt" o:ole="">
            <v:imagedata r:id="rId59" o:title=""/>
          </v:shape>
          <o:OLEObject Type="Embed" ProgID="Equation.DSMT4" ShapeID="_x0000_i1074" DrawAspect="Content" ObjectID="_1596988653" r:id="rId97"/>
        </w:object>
      </w:r>
    </w:p>
    <w:p w:rsidR="009F5483" w:rsidRPr="00E53200" w:rsidRDefault="009F5483" w:rsidP="009F5483">
      <w:r w:rsidRPr="00E53200">
        <w:t xml:space="preserve">93.  </w:t>
      </w:r>
      <w:proofErr w:type="gramStart"/>
      <w:r w:rsidRPr="00E53200">
        <w:t>d</w:t>
      </w:r>
      <w:proofErr w:type="gramEnd"/>
      <w:r w:rsidRPr="00E53200">
        <w:t xml:space="preserve">)  </w:t>
      </w:r>
      <w:r w:rsidRPr="00E53200">
        <w:rPr>
          <w:position w:val="-28"/>
        </w:rPr>
        <w:object w:dxaOrig="620" w:dyaOrig="660">
          <v:shape id="_x0000_i1075" type="#_x0000_t75" style="width:31.25pt;height:33.3pt" o:ole="">
            <v:imagedata r:id="rId73" o:title=""/>
          </v:shape>
          <o:OLEObject Type="Embed" ProgID="Equation.DSMT4" ShapeID="_x0000_i1075" DrawAspect="Content" ObjectID="_1596988654" r:id="rId98"/>
        </w:object>
      </w:r>
    </w:p>
    <w:p w:rsidR="009F5483" w:rsidRPr="00E53200" w:rsidRDefault="009F5483" w:rsidP="009F5483">
      <w:r w:rsidRPr="00E53200">
        <w:t xml:space="preserve">94.  </w:t>
      </w:r>
      <w:proofErr w:type="gramStart"/>
      <w:r w:rsidRPr="00E53200">
        <w:t>b</w:t>
      </w:r>
      <w:proofErr w:type="gramEnd"/>
      <w:r w:rsidRPr="00E53200">
        <w:t>)  demand</w:t>
      </w:r>
    </w:p>
    <w:p w:rsidR="009F5483" w:rsidRPr="00E53200" w:rsidRDefault="009F5483" w:rsidP="009F5483">
      <w:r w:rsidRPr="00E53200">
        <w:t>95.  c</w:t>
      </w:r>
      <w:proofErr w:type="gramStart"/>
      <w:r w:rsidRPr="00E53200">
        <w:t>)  0.625</w:t>
      </w:r>
      <w:proofErr w:type="gramEnd"/>
    </w:p>
    <w:p w:rsidR="009F5483" w:rsidRPr="00E53200" w:rsidRDefault="009F5483" w:rsidP="009F5483">
      <w:r w:rsidRPr="00E53200">
        <w:t xml:space="preserve">96.  </w:t>
      </w:r>
      <w:proofErr w:type="gramStart"/>
      <w:r w:rsidRPr="00E53200">
        <w:t>a</w:t>
      </w:r>
      <w:proofErr w:type="gramEnd"/>
      <w:r w:rsidRPr="00E53200">
        <w:t>)  1</w:t>
      </w:r>
      <w:r w:rsidRPr="00E53200">
        <w:tab/>
      </w:r>
    </w:p>
    <w:p w:rsidR="009F5483" w:rsidRPr="00E53200" w:rsidRDefault="009F5483" w:rsidP="009F5483">
      <w:r w:rsidRPr="00E53200">
        <w:t xml:space="preserve">97.  </w:t>
      </w:r>
      <w:proofErr w:type="gramStart"/>
      <w:r w:rsidRPr="00E53200">
        <w:t>b</w:t>
      </w:r>
      <w:proofErr w:type="gramEnd"/>
      <w:r w:rsidRPr="00E53200">
        <w:t>) C</w:t>
      </w:r>
    </w:p>
    <w:p w:rsidR="009F5483" w:rsidRPr="00E53200" w:rsidRDefault="009F5483" w:rsidP="009F5483">
      <w:pPr>
        <w:ind w:left="720" w:hanging="720"/>
      </w:pPr>
      <w:r w:rsidRPr="00E53200">
        <w:t xml:space="preserve">98.  </w:t>
      </w:r>
      <w:proofErr w:type="gramStart"/>
      <w:r w:rsidRPr="00E53200">
        <w:t>d</w:t>
      </w:r>
      <w:proofErr w:type="gramEnd"/>
      <w:r w:rsidRPr="00E53200">
        <w:t>) 0.25</w:t>
      </w:r>
    </w:p>
    <w:p w:rsidR="009F5483" w:rsidRPr="00E53200" w:rsidRDefault="009F5483" w:rsidP="009F5483">
      <w:r w:rsidRPr="00E53200">
        <w:t>99</w:t>
      </w:r>
      <w:proofErr w:type="gramStart"/>
      <w:r w:rsidRPr="00E53200">
        <w:t>.  c)</w:t>
      </w:r>
      <w:proofErr w:type="gramEnd"/>
      <w:r w:rsidRPr="00E53200">
        <w:t xml:space="preserve">  </w:t>
      </w:r>
      <w:r w:rsidRPr="00E53200">
        <w:rPr>
          <w:position w:val="-10"/>
        </w:rPr>
        <w:object w:dxaOrig="320" w:dyaOrig="360">
          <v:shape id="_x0000_i1076" type="#_x0000_t75" style="width:16.3pt;height:18.35pt" o:ole="">
            <v:imagedata r:id="rId83" o:title=""/>
          </v:shape>
          <o:OLEObject Type="Embed" ProgID="Equation.DSMT4" ShapeID="_x0000_i1076" DrawAspect="Content" ObjectID="_1596988655" r:id="rId99"/>
        </w:object>
      </w:r>
    </w:p>
    <w:p w:rsidR="009F5483" w:rsidRPr="00E53200" w:rsidRDefault="009F5483" w:rsidP="009F5483">
      <w:r w:rsidRPr="00E53200">
        <w:t xml:space="preserve">100.  </w:t>
      </w:r>
      <w:proofErr w:type="gramStart"/>
      <w:r w:rsidRPr="00E53200">
        <w:t>a</w:t>
      </w:r>
      <w:proofErr w:type="gramEnd"/>
      <w:r w:rsidRPr="00E53200">
        <w:t>)  Arrival Process follows the Poisson Distribution</w:t>
      </w:r>
    </w:p>
    <w:p w:rsidR="009F5483" w:rsidRPr="00143220" w:rsidRDefault="009F5483" w:rsidP="008832B0">
      <w:pPr>
        <w:ind w:left="720" w:hanging="720"/>
      </w:pPr>
    </w:p>
    <w:sectPr w:rsidR="009F5483" w:rsidRPr="00143220" w:rsidSect="00095447">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82DFA"/>
    <w:multiLevelType w:val="hybridMultilevel"/>
    <w:tmpl w:val="FC004638"/>
    <w:lvl w:ilvl="0" w:tplc="CD92DD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B001C9D"/>
    <w:multiLevelType w:val="hybridMultilevel"/>
    <w:tmpl w:val="4830C41C"/>
    <w:lvl w:ilvl="0" w:tplc="EF60BB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C5B7839"/>
    <w:multiLevelType w:val="hybridMultilevel"/>
    <w:tmpl w:val="B934A0F8"/>
    <w:lvl w:ilvl="0" w:tplc="2B081E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0B85D94"/>
    <w:multiLevelType w:val="hybridMultilevel"/>
    <w:tmpl w:val="CF7EA6B8"/>
    <w:lvl w:ilvl="0" w:tplc="9BA0B3F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5D263E88"/>
    <w:multiLevelType w:val="hybridMultilevel"/>
    <w:tmpl w:val="D78E245C"/>
    <w:lvl w:ilvl="0" w:tplc="F754D9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B277CD8"/>
    <w:multiLevelType w:val="hybridMultilevel"/>
    <w:tmpl w:val="744E3E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4"/>
  </w:num>
  <w:num w:numId="4">
    <w:abstractNumId w:val="1"/>
  </w:num>
  <w:num w:numId="5">
    <w:abstractNumId w:val="3"/>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oNotDisplayPageBoundaries/>
  <w:proofState w:spelling="clean" w:grammar="clean"/>
  <w:defaultTabStop w:val="720"/>
  <w:characterSpacingControl w:val="doNotCompress"/>
  <w:compat/>
  <w:rsids>
    <w:rsidRoot w:val="00FF32B8"/>
    <w:rsid w:val="00012592"/>
    <w:rsid w:val="00015248"/>
    <w:rsid w:val="00023C82"/>
    <w:rsid w:val="0003087F"/>
    <w:rsid w:val="00053104"/>
    <w:rsid w:val="000667FE"/>
    <w:rsid w:val="00086DB8"/>
    <w:rsid w:val="00093987"/>
    <w:rsid w:val="00095447"/>
    <w:rsid w:val="000B1F8C"/>
    <w:rsid w:val="000B290F"/>
    <w:rsid w:val="000B502C"/>
    <w:rsid w:val="000E32D8"/>
    <w:rsid w:val="00104074"/>
    <w:rsid w:val="00124258"/>
    <w:rsid w:val="00143220"/>
    <w:rsid w:val="001534CB"/>
    <w:rsid w:val="001611E1"/>
    <w:rsid w:val="00173FAE"/>
    <w:rsid w:val="001A1A65"/>
    <w:rsid w:val="001A481C"/>
    <w:rsid w:val="001B7278"/>
    <w:rsid w:val="001B7596"/>
    <w:rsid w:val="001C6552"/>
    <w:rsid w:val="001D0C65"/>
    <w:rsid w:val="001F2763"/>
    <w:rsid w:val="00274422"/>
    <w:rsid w:val="00285F9A"/>
    <w:rsid w:val="002A020C"/>
    <w:rsid w:val="002A4E32"/>
    <w:rsid w:val="002B5B84"/>
    <w:rsid w:val="002C298D"/>
    <w:rsid w:val="002C4179"/>
    <w:rsid w:val="002C6C7F"/>
    <w:rsid w:val="002D6C53"/>
    <w:rsid w:val="0030187D"/>
    <w:rsid w:val="00316699"/>
    <w:rsid w:val="00316E41"/>
    <w:rsid w:val="00334A93"/>
    <w:rsid w:val="00344A8D"/>
    <w:rsid w:val="00393112"/>
    <w:rsid w:val="003F3335"/>
    <w:rsid w:val="00402C19"/>
    <w:rsid w:val="00466AC3"/>
    <w:rsid w:val="00473CBC"/>
    <w:rsid w:val="00485237"/>
    <w:rsid w:val="004A37C4"/>
    <w:rsid w:val="004B7BAE"/>
    <w:rsid w:val="004C6E4E"/>
    <w:rsid w:val="004E3B9E"/>
    <w:rsid w:val="004E4395"/>
    <w:rsid w:val="00536DF7"/>
    <w:rsid w:val="00541EB1"/>
    <w:rsid w:val="005920B7"/>
    <w:rsid w:val="0060691A"/>
    <w:rsid w:val="00607FDF"/>
    <w:rsid w:val="00614683"/>
    <w:rsid w:val="00621A31"/>
    <w:rsid w:val="00622AF3"/>
    <w:rsid w:val="00637011"/>
    <w:rsid w:val="00647977"/>
    <w:rsid w:val="00655BDE"/>
    <w:rsid w:val="006840D9"/>
    <w:rsid w:val="00692DE1"/>
    <w:rsid w:val="00694A24"/>
    <w:rsid w:val="006A38E1"/>
    <w:rsid w:val="006A3CEF"/>
    <w:rsid w:val="006B45D6"/>
    <w:rsid w:val="006D02BA"/>
    <w:rsid w:val="006E2FCB"/>
    <w:rsid w:val="00704799"/>
    <w:rsid w:val="0070671F"/>
    <w:rsid w:val="00726514"/>
    <w:rsid w:val="00791F17"/>
    <w:rsid w:val="007A16F0"/>
    <w:rsid w:val="007A2160"/>
    <w:rsid w:val="007B43E9"/>
    <w:rsid w:val="007C7E0F"/>
    <w:rsid w:val="007D4D8A"/>
    <w:rsid w:val="007E7595"/>
    <w:rsid w:val="00800AEC"/>
    <w:rsid w:val="00801454"/>
    <w:rsid w:val="00823F33"/>
    <w:rsid w:val="008464DD"/>
    <w:rsid w:val="008832B0"/>
    <w:rsid w:val="008F23B2"/>
    <w:rsid w:val="008F3B13"/>
    <w:rsid w:val="00903B8E"/>
    <w:rsid w:val="009330E4"/>
    <w:rsid w:val="0094503B"/>
    <w:rsid w:val="00953DF7"/>
    <w:rsid w:val="00953ED4"/>
    <w:rsid w:val="009701CE"/>
    <w:rsid w:val="009929A3"/>
    <w:rsid w:val="009A151B"/>
    <w:rsid w:val="009B6546"/>
    <w:rsid w:val="009C7D08"/>
    <w:rsid w:val="009E5947"/>
    <w:rsid w:val="009F5483"/>
    <w:rsid w:val="00A555FD"/>
    <w:rsid w:val="00A8324B"/>
    <w:rsid w:val="00AB338A"/>
    <w:rsid w:val="00AC4B73"/>
    <w:rsid w:val="00AE297C"/>
    <w:rsid w:val="00AE4FEC"/>
    <w:rsid w:val="00B00DB6"/>
    <w:rsid w:val="00B07A4A"/>
    <w:rsid w:val="00B231D8"/>
    <w:rsid w:val="00B36BEA"/>
    <w:rsid w:val="00B75BEC"/>
    <w:rsid w:val="00BA341B"/>
    <w:rsid w:val="00BA3431"/>
    <w:rsid w:val="00BA5230"/>
    <w:rsid w:val="00BA6F1D"/>
    <w:rsid w:val="00C40101"/>
    <w:rsid w:val="00C55F0D"/>
    <w:rsid w:val="00CA2D92"/>
    <w:rsid w:val="00CC267E"/>
    <w:rsid w:val="00CD4309"/>
    <w:rsid w:val="00CF535C"/>
    <w:rsid w:val="00D434B5"/>
    <w:rsid w:val="00D50B0D"/>
    <w:rsid w:val="00D83C94"/>
    <w:rsid w:val="00DC7D69"/>
    <w:rsid w:val="00E26B48"/>
    <w:rsid w:val="00E87634"/>
    <w:rsid w:val="00EC56D2"/>
    <w:rsid w:val="00EE35CF"/>
    <w:rsid w:val="00F04F90"/>
    <w:rsid w:val="00F276F6"/>
    <w:rsid w:val="00F35612"/>
    <w:rsid w:val="00F43297"/>
    <w:rsid w:val="00F52DEB"/>
    <w:rsid w:val="00F534AA"/>
    <w:rsid w:val="00FE280A"/>
    <w:rsid w:val="00FF32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6BE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9A151B"/>
    <w:pPr>
      <w:ind w:left="720"/>
      <w:contextualSpacing/>
    </w:pPr>
  </w:style>
  <w:style w:type="paragraph" w:customStyle="1" w:styleId="Default">
    <w:name w:val="Default"/>
    <w:rsid w:val="000B502C"/>
    <w:pPr>
      <w:autoSpaceDE w:val="0"/>
      <w:autoSpaceDN w:val="0"/>
      <w:adjustRightInd w:val="0"/>
      <w:spacing w:after="0" w:line="240" w:lineRule="auto"/>
    </w:pPr>
    <w:rPr>
      <w:rFonts w:ascii="Calibri" w:hAnsi="Calibri" w:cs="Calibri"/>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3.wmf"/><Relationship Id="rId97" Type="http://schemas.openxmlformats.org/officeDocument/2006/relationships/oleObject" Target="embeddings/oleObject50.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oleObject" Target="embeddings/oleObject4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oleObject" Target="embeddings/oleObject46.bin"/><Relationship Id="rId98"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1</TotalTime>
  <Pages>17</Pages>
  <Words>3194</Words>
  <Characters>18208</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rcs</Company>
  <LinksUpToDate>false</LinksUpToDate>
  <CharactersWithSpaces>213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1</dc:creator>
  <cp:keywords/>
  <dc:description/>
  <cp:lastModifiedBy>HP</cp:lastModifiedBy>
  <cp:revision>30</cp:revision>
  <dcterms:created xsi:type="dcterms:W3CDTF">2018-08-25T05:42:00Z</dcterms:created>
  <dcterms:modified xsi:type="dcterms:W3CDTF">2018-08-28T13:40:00Z</dcterms:modified>
</cp:coreProperties>
</file>